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E4A" w:rsidRPr="00F30EBC" w:rsidRDefault="00B94E4A" w:rsidP="00B94E4A">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 xml:space="preserve">ĐỀ KIỂM TRA GIỮA HỌCKỲ II </w:t>
      </w:r>
      <w:r>
        <w:rPr>
          <w:rFonts w:ascii="Times New Roman" w:eastAsia="Times New Roman" w:hAnsi="Times New Roman" w:cs="Times New Roman"/>
          <w:b/>
          <w:bCs/>
          <w:sz w:val="28"/>
          <w:szCs w:val="28"/>
          <w:highlight w:val="green"/>
        </w:rPr>
        <w:t xml:space="preserve">HÓA </w:t>
      </w:r>
      <w:r w:rsidRPr="00F30EBC">
        <w:rPr>
          <w:rFonts w:ascii="Times New Roman" w:eastAsia="Times New Roman" w:hAnsi="Times New Roman" w:cs="Times New Roman"/>
          <w:b/>
          <w:bCs/>
          <w:sz w:val="28"/>
          <w:szCs w:val="28"/>
          <w:highlight w:val="green"/>
        </w:rPr>
        <w:t>12 NĂM HỌC 2024–2025</w:t>
      </w:r>
    </w:p>
    <w:p w:rsidR="00B94E4A" w:rsidRPr="00DF6312" w:rsidRDefault="00B94E4A" w:rsidP="00B94E4A">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ĐỀ 1</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Cho  nguyên tử khối của các nguyên tố: H = 1; C = 12; N = 14; O = 16.</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 Câu hỏi trắc nghiệm nhiều phương án lựa chọn. </w:t>
      </w:r>
      <w:r w:rsidRPr="00AD205E">
        <w:rPr>
          <w:rFonts w:ascii="Times New Roman" w:eastAsia="Times New Roman" w:hAnsi="Times New Roman" w:cs="Times New Roman"/>
          <w:color w:val="000000"/>
          <w:sz w:val="24"/>
          <w:szCs w:val="24"/>
        </w:rPr>
        <w:t>Thí sinh trả lời từ câu 1 đến câu 18. Mỗi câu hỏi thí sinh chỉ chọn một phương án.</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ông thức của ethyl acetate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COOCH.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COO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nào sau đây thuộc loại polysaccharid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maltos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ellulos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glucos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fructoss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nào sau đây là amine bậc hai?</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H.</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N.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ổng số nhóm amino (-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và nhóm carboxyl (-COOH) trong phân tử lysine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3.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4.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1.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2.</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Amino acid đầu N của phân tử tetrapeptide Val-Ala-Lys-Gly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Valin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Alanin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Glycin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ysin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6:</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công nghiệp sản xuất đường saccharose, người ta đã sử dụng phương pháp nào để tách saccharose ra khỏi dung dịch nước mía?</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Chưng cất.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Sắc kí.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Kết tinh.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Chiế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7:</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Xà phòng là muối sodium hoặc potassium của</w:t>
      </w:r>
    </w:p>
    <w:p w:rsidR="00AD205E" w:rsidRPr="00AD205E" w:rsidRDefault="00AD205E" w:rsidP="00AD205E">
      <w:pPr>
        <w:spacing w:after="0" w:line="240" w:lineRule="auto"/>
        <w:ind w:firstLine="720"/>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acetic acid.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phenol.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acid vô cơ.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acid béo.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8:</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thành phần của quả bông có 90% cellulose về khối lượng. Trong phân tử cellulose các đơn vị β-glucose liên kết với nhau qua liên kết nào sau đây?</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liên kết β-1,6-glycosid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liên kết β-1,4-glycosid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liên kết β-1,3-glycosid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iên kết β-1,2-glycosid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9:</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cơ sở để hình thành nên các phân tử protein đơn giản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A.</w:t>
      </w:r>
      <w:r w:rsidRPr="00AD205E">
        <w:rPr>
          <w:rFonts w:ascii="Times New Roman" w:eastAsia="Times New Roman" w:hAnsi="Times New Roman" w:cs="Times New Roman"/>
          <w:color w:val="000000"/>
          <w:sz w:val="24"/>
          <w:szCs w:val="24"/>
        </w:rPr>
        <w:t> amino acid.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acid béo.                </w:t>
      </w:r>
      <w:r w:rsidRPr="00AD205E">
        <w:rPr>
          <w:rFonts w:ascii="Times New Roman" w:eastAsia="Times New Roman" w:hAnsi="Times New Roman" w:cs="Times New Roman"/>
          <w:b/>
          <w:bCs/>
          <w:color w:val="000000"/>
          <w:sz w:val="24"/>
          <w:szCs w:val="24"/>
        </w:rPr>
        <w:t>     C.</w:t>
      </w:r>
      <w:r w:rsidRPr="00AD205E">
        <w:rPr>
          <w:rFonts w:ascii="Times New Roman" w:eastAsia="Times New Roman" w:hAnsi="Times New Roman" w:cs="Times New Roman"/>
          <w:color w:val="000000"/>
          <w:sz w:val="24"/>
          <w:szCs w:val="24"/>
        </w:rPr>
        <w:t> các loại đường.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tinh bộ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0:</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dãy các chất: ethanol, acetic acid, methyl fomate, propionic acid. Chất nào có nhiệt độ sôi thấp nhấ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methyl fomat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ethanol.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acetic acid.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propionic acid.</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1:</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giặt rửa tổng hợp sodium laurysulfate có công thức cấu tạo như sau:</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w:t>
      </w:r>
      <w:r>
        <w:rPr>
          <w:rFonts w:ascii="Times New Roman" w:eastAsia="Times New Roman" w:hAnsi="Times New Roman" w:cs="Times New Roman"/>
          <w:b/>
          <w:bCs/>
          <w:noProof/>
          <w:color w:val="000000"/>
          <w:sz w:val="24"/>
          <w:szCs w:val="24"/>
        </w:rPr>
        <w:drawing>
          <wp:inline distT="0" distB="0" distL="0" distR="0">
            <wp:extent cx="4086225" cy="1038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86225" cy="1038225"/>
                    </a:xfrm>
                    <a:prstGeom prst="rect">
                      <a:avLst/>
                    </a:prstGeom>
                    <a:noFill/>
                    <a:ln>
                      <a:noFill/>
                    </a:ln>
                  </pic:spPr>
                </pic:pic>
              </a:graphicData>
            </a:graphic>
          </wp:inline>
        </w:drawing>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Nhóm được khoanh tròn trong công thức trên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đầu kị nước.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đuôi kị nước.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đầu ưa nước.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đuôi ưa nước.</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Để tráng một lớp bạc lên ruột phích, người ta cho chất X phản ứng với lượng dư dung dịch AgNO</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trong N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đun nóng. Chất X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ethanol.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glucos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acetic acid.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saccharose.</w:t>
      </w:r>
    </w:p>
    <w:p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công nghiệp thực phẩm, saccharose được sử dụng phổ biến làm nguyên liệu để sản xuất bánh kẹo, nước giải khát,... Phát biểu nào sau đây là sai?</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Saccharose thuộc loại disaccharide.</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Dung dịch saccharose hoà tan được Cu(O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cho dung dịch màu xanh lam.</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Thuỷ phân saccharose chỉ thu được glucose.</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Saccharose thường được tách từ nguyên liệu là cây mía, củ cải đường,</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 xml:space="preserve">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w:t>
      </w:r>
      <w:r w:rsidRPr="00AD205E">
        <w:rPr>
          <w:rFonts w:ascii="Times New Roman" w:eastAsia="Times New Roman" w:hAnsi="Times New Roman" w:cs="Times New Roman"/>
          <w:color w:val="000000"/>
          <w:sz w:val="24"/>
          <w:szCs w:val="24"/>
        </w:rPr>
        <w:lastRenderedPageBreak/>
        <w:t>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0" w:type="auto"/>
        <w:tblCellMar>
          <w:top w:w="15" w:type="dxa"/>
          <w:left w:w="15" w:type="dxa"/>
          <w:bottom w:w="15" w:type="dxa"/>
          <w:right w:w="15" w:type="dxa"/>
        </w:tblCellMar>
        <w:tblLook w:val="04A0" w:firstRow="1" w:lastRow="0" w:firstColumn="1" w:lastColumn="0" w:noHBand="0" w:noVBand="1"/>
      </w:tblPr>
      <w:tblGrid>
        <w:gridCol w:w="722"/>
        <w:gridCol w:w="1949"/>
        <w:gridCol w:w="3640"/>
        <w:gridCol w:w="3281"/>
      </w:tblGrid>
      <w:tr w:rsidR="00AD205E" w:rsidRPr="00AD205E" w:rsidTr="00AD205E">
        <w:tc>
          <w:tcPr>
            <w:tcW w:w="74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0" w:lineRule="atLeast"/>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ất</w:t>
            </w:r>
          </w:p>
        </w:tc>
        <w:tc>
          <w:tcPr>
            <w:tcW w:w="20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ycine)</w:t>
            </w:r>
          </w:p>
        </w:tc>
        <w:tc>
          <w:tcPr>
            <w:tcW w:w="38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OOC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utamic acid)</w:t>
            </w:r>
          </w:p>
        </w:tc>
        <w:tc>
          <w:tcPr>
            <w:tcW w:w="3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lysine)</w:t>
            </w:r>
          </w:p>
        </w:tc>
      </w:tr>
      <w:tr w:rsidR="00AD205E" w:rsidRPr="00AD205E" w:rsidTr="00AD205E">
        <w:tc>
          <w:tcPr>
            <w:tcW w:w="74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0" w:lineRule="atLeast"/>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pI</w:t>
            </w:r>
          </w:p>
        </w:tc>
        <w:tc>
          <w:tcPr>
            <w:tcW w:w="20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6,0</w:t>
            </w:r>
          </w:p>
        </w:tc>
        <w:tc>
          <w:tcPr>
            <w:tcW w:w="38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2</w:t>
            </w:r>
          </w:p>
        </w:tc>
        <w:tc>
          <w:tcPr>
            <w:tcW w:w="3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9,7</w:t>
            </w: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rong các giá trị pH cho dưới đây, giá trị nào là tối ưu nhất để tách ba chất trên ra khỏi dung dịch hỗn hợp của chúng?</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pH = 14,0.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pH = 9,7 .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pH = 3,2.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pH = 6,0.</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Nhỏ dung dịch methylamine vào dung dịch nào sau đây thấy xuất hiện kết tủa?</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HCl.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MgCl</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BaCl</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NaCl.</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6:</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Insulin là hoóc-môn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Thr.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Pro.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Tyr.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ys.</w:t>
      </w:r>
    </w:p>
    <w:p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7:</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iến hành thí nghiệm điều chế ethyl acetate theo các bước sau đây:</w:t>
      </w:r>
    </w:p>
    <w:p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1: Cho 1 mL 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OH, 1 mL 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H và vài giọt dung dịch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đặc vào ống nghiệm.</w:t>
      </w:r>
    </w:p>
    <w:p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2: Lắc đều ống nghiệm, đun cách thủy (trong nồi nước nóng) khoảng 5 - 6 phút ở 65 - 70</w:t>
      </w:r>
      <w:r w:rsidRPr="00AD205E">
        <w:rPr>
          <w:rFonts w:ascii="Times New Roman" w:eastAsia="Times New Roman" w:hAnsi="Times New Roman" w:cs="Times New Roman"/>
          <w:color w:val="000000"/>
          <w:sz w:val="24"/>
          <w:szCs w:val="24"/>
          <w:vertAlign w:val="superscript"/>
        </w:rPr>
        <w:t>o</w:t>
      </w:r>
      <w:r w:rsidRPr="00AD205E">
        <w:rPr>
          <w:rFonts w:ascii="Times New Roman" w:eastAsia="Times New Roman" w:hAnsi="Times New Roman" w:cs="Times New Roman"/>
          <w:color w:val="000000"/>
          <w:sz w:val="24"/>
          <w:szCs w:val="24"/>
        </w:rPr>
        <w:t>C.</w:t>
      </w:r>
    </w:p>
    <w:p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3: Làm lạnh, sau đó rót 2 mL dung dịch NaCl bão hòa vào ống nghiệ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Phát biểu nào sau đây là </w:t>
      </w:r>
      <w:r w:rsidRPr="00AD205E">
        <w:rPr>
          <w:rFonts w:ascii="Times New Roman" w:eastAsia="Times New Roman" w:hAnsi="Times New Roman" w:cs="Times New Roman"/>
          <w:b/>
          <w:bCs/>
          <w:color w:val="000000"/>
          <w:sz w:val="24"/>
          <w:szCs w:val="24"/>
        </w:rPr>
        <w:t>sai </w:t>
      </w:r>
      <w:r w:rsidRPr="00AD205E">
        <w:rPr>
          <w:rFonts w:ascii="Times New Roman" w:eastAsia="Times New Roman" w:hAnsi="Times New Roman" w:cs="Times New Roman"/>
          <w:color w:val="000000"/>
          <w:sz w:val="24"/>
          <w:szCs w:val="24"/>
        </w:rPr>
        <w: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đặc có vai trò vừa làm chất xúc tác vừa làm tăng hiệu suất tạo sản phẩ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Mục đích chính của việc thêm dung dịch NaCl bão hòa là để tránh phân hủy sản phẩ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Sau bước 2, trong ống nghiệm vẫn còn 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OH và 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H.</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Sau bước 3, chất lỏng trong ống nghiệm tách thành hai lớp.</w:t>
      </w:r>
    </w:p>
    <w:p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8:</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shd w:val="clear" w:color="auto" w:fill="FFFFFF"/>
        </w:rPr>
        <w:t>Thuỷ phân hoàn toàn một polyamide X thu được một amino acid Y mạch không phân nhánh, có nhóm amine ở một đầu mạch của phân tử. Kết quả phân tích nguyên tố cho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Công thức của polyamide X là</w:t>
      </w:r>
    </w:p>
    <w:tbl>
      <w:tblPr>
        <w:tblW w:w="0" w:type="auto"/>
        <w:tblCellMar>
          <w:top w:w="15" w:type="dxa"/>
          <w:left w:w="15" w:type="dxa"/>
          <w:bottom w:w="15" w:type="dxa"/>
          <w:right w:w="15" w:type="dxa"/>
        </w:tblCellMar>
        <w:tblLook w:val="04A0" w:firstRow="1" w:lastRow="0" w:firstColumn="1" w:lastColumn="0" w:noHBand="0" w:noVBand="1"/>
      </w:tblPr>
      <w:tblGrid>
        <w:gridCol w:w="4790"/>
        <w:gridCol w:w="4786"/>
      </w:tblGrid>
      <w:tr w:rsidR="00AD205E" w:rsidRPr="00AD205E" w:rsidTr="00AD205E">
        <w:tc>
          <w:tcPr>
            <w:tcW w:w="489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w:t>
            </w:r>
            <w:r>
              <w:object w:dxaOrig="247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0pt" o:ole="">
                  <v:imagedata r:id="rId8" o:title=""/>
                </v:shape>
                <o:OLEObject Type="Embed" ProgID="PBrush" ShapeID="_x0000_i1025" DrawAspect="Content" ObjectID="_1789390439" r:id="rId9"/>
              </w:object>
            </w:r>
          </w:p>
        </w:tc>
        <w:tc>
          <w:tcPr>
            <w:tcW w:w="4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w:t>
            </w:r>
            <w:r>
              <w:object w:dxaOrig="2190" w:dyaOrig="1005">
                <v:shape id="_x0000_i1026" type="#_x0000_t75" style="width:109.5pt;height:50.25pt" o:ole="">
                  <v:imagedata r:id="rId10" o:title=""/>
                </v:shape>
                <o:OLEObject Type="Embed" ProgID="PBrush" ShapeID="_x0000_i1026" DrawAspect="Content" ObjectID="_1789390440" r:id="rId11"/>
              </w:object>
            </w:r>
          </w:p>
        </w:tc>
      </w:tr>
      <w:tr w:rsidR="00AD205E" w:rsidRPr="00AD205E" w:rsidTr="00AD205E">
        <w:tc>
          <w:tcPr>
            <w:tcW w:w="489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w:t>
            </w:r>
            <w:r>
              <w:object w:dxaOrig="2265" w:dyaOrig="825">
                <v:shape id="_x0000_i1027" type="#_x0000_t75" style="width:113.25pt;height:41.25pt" o:ole="">
                  <v:imagedata r:id="rId12" o:title=""/>
                </v:shape>
                <o:OLEObject Type="Embed" ProgID="PBrush" ShapeID="_x0000_i1027" DrawAspect="Content" ObjectID="_1789390441" r:id="rId13"/>
              </w:object>
            </w:r>
          </w:p>
        </w:tc>
        <w:tc>
          <w:tcPr>
            <w:tcW w:w="4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w:t>
            </w:r>
            <w:r>
              <w:object w:dxaOrig="2355" w:dyaOrig="870">
                <v:shape id="_x0000_i1028" type="#_x0000_t75" style="width:117.75pt;height:43.5pt" o:ole="">
                  <v:imagedata r:id="rId14" o:title=""/>
                </v:shape>
                <o:OLEObject Type="Embed" ProgID="PBrush" ShapeID="_x0000_i1028" DrawAspect="Content" ObjectID="_1789390442" r:id="rId15"/>
              </w:object>
            </w: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 Câu trắc nghiệm đúng sai. </w:t>
      </w:r>
      <w:r w:rsidRPr="00AD205E">
        <w:rPr>
          <w:rFonts w:ascii="Times New Roman" w:eastAsia="Times New Roman" w:hAnsi="Times New Roman" w:cs="Times New Roman"/>
          <w:color w:val="000000"/>
          <w:sz w:val="24"/>
          <w:szCs w:val="24"/>
        </w:rPr>
        <w:t>Thí sinh trả lời từ câu 1 đến câu 4. Trong mỗi ý </w:t>
      </w:r>
      <w:r w:rsidRPr="00AD205E">
        <w:rPr>
          <w:rFonts w:ascii="Times New Roman" w:eastAsia="Times New Roman" w:hAnsi="Times New Roman" w:cs="Times New Roman"/>
          <w:b/>
          <w:bCs/>
          <w:color w:val="000000"/>
          <w:sz w:val="24"/>
          <w:szCs w:val="24"/>
        </w:rPr>
        <w:t>a, b, c, d </w:t>
      </w:r>
      <w:r w:rsidRPr="00AD205E">
        <w:rPr>
          <w:rFonts w:ascii="Times New Roman" w:eastAsia="Times New Roman" w:hAnsi="Times New Roman" w:cs="Times New Roman"/>
          <w:color w:val="000000"/>
          <w:sz w:val="24"/>
          <w:szCs w:val="24"/>
        </w:rPr>
        <w:t>ở mỗi câu, thí sinh chọn đúng hoặc sai</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a - ; b – ; c – ;  d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iến hành thí nghiệm theo các bước sau:</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1: Cho khoảng 2 mL dung dịch NaOH 10% vào ống nghiệm. Sau đó, thêm khoảng 0,5 mL dung dịch Cu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5% vào, lắc nhẹ.</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2: Cho khoảng 3 mL dung dịch glucose 2% vào ống nghiệm, lắc đều.</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Sau bước 2, kết tủa đã bị hòa tan, thu được dung dịch màu xanh la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Thí nghiệm trên chứng minh glucose có tính khử.</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Nếu thay dung dịch NaOH ở bước 2 bằng dung dịch KOH thì hiện tượng ở bước 3 vẫn tương tự.</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Sau bước 2, nếu đun nóng sẽ xuất hiện kết tủa màu đen.</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lastRenderedPageBreak/>
        <w:t>Câu 2. a - ; b - ; c - ; d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o dãy các chất sau: aniline (X); glutamic acid (Y); Gly-Ala (Z).</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a)</w:t>
      </w:r>
      <w:r w:rsidRPr="00AD205E">
        <w:rPr>
          <w:rFonts w:ascii="Times New Roman" w:eastAsia="Times New Roman" w:hAnsi="Times New Roman" w:cs="Times New Roman"/>
          <w:color w:val="000000"/>
          <w:sz w:val="24"/>
          <w:szCs w:val="24"/>
        </w:rPr>
        <w:t> Các chất trên đều có chứa các nguyên tố C, H, O và N trong phân tử.</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Chất Z có phản ứng với thuốc thử biuret tạo thành màu tím đặc trưng.</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Ở điều kiện thường, X là chất lỏng; Y là chất rắn.</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Có thể nhận  dung dịch ba chất trên bằng quỳ tí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 a – ; b - ; c – ; d -</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Ester no, đơn chức, mạch hở (X) là dung môi hữu cơ được sử dụng nhiều trong công nghiệp hóa chất. Trên phổ MS của X thấy xuất hiện peak của ion phân tử có giá trị </w:t>
      </w:r>
      <w:r w:rsidRPr="00AD205E">
        <w:rPr>
          <w:rFonts w:ascii="Times New Roman" w:eastAsia="Times New Roman" w:hAnsi="Times New Roman" w:cs="Times New Roman"/>
          <w:i/>
          <w:iCs/>
          <w:color w:val="000000"/>
          <w:sz w:val="24"/>
          <w:szCs w:val="24"/>
        </w:rPr>
        <w:t>m/z</w:t>
      </w:r>
      <w:r w:rsidRPr="00AD205E">
        <w:rPr>
          <w:rFonts w:ascii="Times New Roman" w:eastAsia="Times New Roman" w:hAnsi="Times New Roman" w:cs="Times New Roman"/>
          <w:color w:val="000000"/>
          <w:sz w:val="24"/>
          <w:szCs w:val="24"/>
        </w:rPr>
        <w:t> =88. Trong đời sống, X được điều chế từ quá trình lên men tinh bột và là một thành phần của xăng E5. Cho các phương trình hóa học sau:</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I) X + NaOH  → X</w:t>
      </w:r>
      <w:r w:rsidRPr="00AD205E">
        <w:rPr>
          <w:rFonts w:ascii="Times New Roman" w:eastAsia="Times New Roman" w:hAnsi="Times New Roman" w:cs="Times New Roman"/>
          <w:color w:val="000000"/>
          <w:sz w:val="24"/>
          <w:szCs w:val="24"/>
          <w:vertAlign w:val="subscript"/>
        </w:rPr>
        <w:t>1 </w:t>
      </w:r>
      <w:r w:rsidRPr="00AD205E">
        <w:rPr>
          <w:rFonts w:ascii="Times New Roman" w:eastAsia="Times New Roman" w:hAnsi="Times New Roman" w:cs="Times New Roman"/>
          <w:color w:val="000000"/>
          <w:sz w:val="24"/>
          <w:szCs w:val="24"/>
        </w:rPr>
        <w:t>+ X</w:t>
      </w:r>
      <w:r w:rsidRPr="00AD205E">
        <w:rPr>
          <w:rFonts w:ascii="Times New Roman" w:eastAsia="Times New Roman" w:hAnsi="Times New Roman" w:cs="Times New Roman"/>
          <w:color w:val="000000"/>
          <w:sz w:val="24"/>
          <w:szCs w:val="24"/>
          <w:vertAlign w:val="subscript"/>
        </w:rPr>
        <w:t>2</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uO →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u +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O</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Br</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H2O →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 HBr.</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X tan tốt trong nước.</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X và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là hai chất đồng phân.</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Có thể thực hiện phản ứng theo sơ đồ chuyển hoá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 X</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Thứ tự nhiệt độ sôi được sắp xếp theo chiều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lt;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lt; X</w:t>
      </w:r>
      <w:r w:rsidRPr="00AD205E">
        <w:rPr>
          <w:rFonts w:ascii="Times New Roman" w:eastAsia="Times New Roman" w:hAnsi="Times New Roman" w:cs="Times New Roman"/>
          <w:color w:val="000000"/>
          <w:sz w:val="24"/>
          <w:szCs w:val="24"/>
          <w:vertAlign w:val="subscript"/>
        </w:rPr>
        <w:t>4</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 a - ; b- , c - ; d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riglyceride đóng vai trò là nguồn cung cấp năng lượng và chuyện chở các chất béo trong quá trình trao đổi chất. Cho triglyceride X có công thức cấu tạo như hình sau.</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3876675" cy="1038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76675" cy="1038225"/>
                    </a:xfrm>
                    <a:prstGeom prst="rect">
                      <a:avLst/>
                    </a:prstGeom>
                    <a:noFill/>
                    <a:ln>
                      <a:noFill/>
                    </a:ln>
                  </pic:spPr>
                </pic:pic>
              </a:graphicData>
            </a:graphic>
          </wp:inline>
        </w:drawing>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Triglyceride X</w:t>
      </w:r>
      <w:r w:rsidRPr="00AD205E">
        <w:rPr>
          <w:rFonts w:ascii="Times New Roman" w:eastAsia="Times New Roman" w:hAnsi="Times New Roman" w:cs="Times New Roman"/>
          <w:color w:val="000000"/>
          <w:sz w:val="24"/>
          <w:szCs w:val="24"/>
          <w:vertAlign w:val="subscript"/>
        </w:rPr>
        <w:t> </w:t>
      </w:r>
      <w:r w:rsidRPr="00AD205E">
        <w:rPr>
          <w:rFonts w:ascii="Times New Roman" w:eastAsia="Times New Roman" w:hAnsi="Times New Roman" w:cs="Times New Roman"/>
          <w:color w:val="000000"/>
          <w:sz w:val="24"/>
          <w:szCs w:val="24"/>
        </w:rPr>
        <w:t>làm mất màu dung dịch bromine.</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Acid béo có gốc kí hiệu (2) thuộc loại acid béo omega -9.</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Các gốc của acid béo không no trong phân tử X đều có cấu hình cis-</w:t>
      </w:r>
    </w:p>
    <w:p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Hydrogen hóa hoàn toàn  427 kg triglyceride X thu được 432 kg chất béo rắn.</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I. Câu trắc nghiệm yêu cầu trả lời ngắn. </w:t>
      </w:r>
      <w:r w:rsidRPr="00AD205E">
        <w:rPr>
          <w:rFonts w:ascii="Times New Roman" w:eastAsia="Times New Roman" w:hAnsi="Times New Roman" w:cs="Times New Roman"/>
          <w:color w:val="000000"/>
          <w:sz w:val="24"/>
          <w:szCs w:val="24"/>
        </w:rPr>
        <w:t>Thí sinh trả lời từ câu 1 đến câu 6.</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w:t>
      </w:r>
      <w:r w:rsidRPr="00AD205E">
        <w:rPr>
          <w:rFonts w:ascii="Times New Roman" w:eastAsia="Times New Roman" w:hAnsi="Times New Roman" w:cs="Times New Roman"/>
          <w:color w:val="000000"/>
          <w:sz w:val="24"/>
          <w:szCs w:val="24"/>
        </w:rPr>
        <w:t> Glucose có công thức phân tử C</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12</w:t>
      </w:r>
      <w:r w:rsidRPr="00AD205E">
        <w:rPr>
          <w:rFonts w:ascii="Times New Roman" w:eastAsia="Times New Roman" w:hAnsi="Times New Roman" w:cs="Times New Roman"/>
          <w:color w:val="000000"/>
          <w:sz w:val="24"/>
          <w:szCs w:val="24"/>
        </w:rPr>
        <w:t>O</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 Cấu tạo glucose có một dạng mạch hở và 2 dạng mạch vòng chuyển hóa (α-glucose và β-glucose) chuyển hóa qua lại lẫn nhau. Ở dạng mạch hở phân tử glucose có bao nhiêu nhóm hydroxy (–OH)?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các chất: methyl fomate, propan-1-ol, methyl acetate, propionic acid và các giá trị nhiệt độ sôi (không tho thứ tự) là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Nhiệt độ sôi của methyl acetate có giá trị là bao nhiêu (</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khối lượng riêng của ethyl alcohol là 0,8 g/mL, thể tích xăng E5 thu được là bao nhiêu lí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dãy các chất sau: glucose, fructose, saccharose và cellulose. Có bao nhiêu chất có phản ứng với thuốc thử Tollens?</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ó bao nhiêu công thức cấu tạo amine bậc một có công thức phân tử C</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9</w:t>
      </w:r>
      <w:r w:rsidRPr="00AD205E">
        <w:rPr>
          <w:rFonts w:ascii="Times New Roman" w:eastAsia="Times New Roman" w:hAnsi="Times New Roman" w:cs="Times New Roman"/>
          <w:color w:val="000000"/>
          <w:sz w:val="24"/>
          <w:szCs w:val="24"/>
        </w:rPr>
        <w:t>N?</w:t>
      </w:r>
    </w:p>
    <w:p w:rsidR="00AD205E" w:rsidRDefault="00AD205E" w:rsidP="00AD205E">
      <w:pPr>
        <w:spacing w:after="0" w:line="240" w:lineRule="auto"/>
        <w:jc w:val="both"/>
        <w:rPr>
          <w:rFonts w:ascii="Times New Roman" w:eastAsia="Times New Roman" w:hAnsi="Times New Roman" w:cs="Times New Roman"/>
          <w:color w:val="000000"/>
          <w:sz w:val="24"/>
          <w:szCs w:val="24"/>
        </w:rPr>
      </w:pPr>
      <w:r w:rsidRPr="00AD205E">
        <w:rPr>
          <w:rFonts w:ascii="Times New Roman" w:eastAsia="Times New Roman" w:hAnsi="Times New Roman" w:cs="Times New Roman"/>
          <w:b/>
          <w:bCs/>
          <w:color w:val="000000"/>
          <w:sz w:val="24"/>
          <w:szCs w:val="24"/>
        </w:rPr>
        <w:t>Câu 6.</w:t>
      </w:r>
      <w:r w:rsidR="00D25641">
        <w:rPr>
          <w:rFonts w:ascii="Times New Roman" w:eastAsia="Times New Roman" w:hAnsi="Times New Roman" w:cs="Times New Roman"/>
          <w:b/>
          <w:bCs/>
          <w:color w:val="000000"/>
          <w:sz w:val="24"/>
          <w:szCs w:val="24"/>
        </w:rPr>
        <w:t xml:space="preserve"> </w:t>
      </w:r>
      <w:bookmarkStart w:id="0" w:name="_GoBack"/>
      <w:bookmarkEnd w:id="0"/>
      <w:r w:rsidRPr="00AD205E">
        <w:rPr>
          <w:rFonts w:ascii="Times New Roman" w:eastAsia="Times New Roman" w:hAnsi="Times New Roman" w:cs="Times New Roman"/>
          <w:color w:val="000000"/>
          <w:sz w:val="24"/>
          <w:szCs w:val="24"/>
        </w:rPr>
        <w:t>Một loại chất béo có chứa 80% triolein về khối lượng. Xà phòng hóa hoàn toàn 22,1 kg chất béo này trong dung dịch NaOH, đun nóng thu được x bánh xà phòng.  rằng trong mỗi bánh xà phòng có chứa 60 gam sodium oleate. Xác định giá trị của x.</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p>
    <w:p w:rsidR="00AD205E" w:rsidRPr="00AD205E" w:rsidRDefault="00AD205E" w:rsidP="00AD205E">
      <w:pPr>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HẾT ----------</w:t>
      </w:r>
    </w:p>
    <w:p w:rsidR="00AD205E" w:rsidRPr="00AD205E" w:rsidRDefault="00AD205E" w:rsidP="00AD205E">
      <w:pPr>
        <w:shd w:val="clear" w:color="auto" w:fill="92D050"/>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 HƯỚNG DẪN CHẤ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lastRenderedPageBreak/>
        <w:t>PHẦN I. </w:t>
      </w:r>
      <w:r w:rsidRPr="00AD205E">
        <w:rPr>
          <w:rFonts w:ascii="Times New Roman" w:eastAsia="Times New Roman" w:hAnsi="Times New Roman" w:cs="Times New Roman"/>
          <w:color w:val="000000"/>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504"/>
        <w:gridCol w:w="1506"/>
        <w:gridCol w:w="1506"/>
        <w:gridCol w:w="1506"/>
        <w:gridCol w:w="1506"/>
      </w:tblGrid>
      <w:tr w:rsidR="00AD205E" w:rsidRPr="00AD205E"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4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5 - A</w:t>
            </w:r>
          </w:p>
        </w:tc>
      </w:tr>
      <w:tr w:rsidR="00AD205E" w:rsidRPr="00AD205E"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6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7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8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9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0 - A</w:t>
            </w:r>
          </w:p>
        </w:tc>
      </w:tr>
      <w:tr w:rsidR="00AD205E" w:rsidRPr="00AD205E"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1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3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4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5 - B</w:t>
            </w:r>
          </w:p>
        </w:tc>
      </w:tr>
      <w:tr w:rsidR="00AD205E" w:rsidRPr="00AD205E"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6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7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8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240" w:lineRule="auto"/>
              <w:rPr>
                <w:rFonts w:ascii="Times New Roman" w:eastAsia="Times New Roman" w:hAnsi="Times New Roman" w:cs="Times New Roman"/>
                <w:color w:val="000000"/>
                <w:sz w:val="1"/>
                <w:szCs w:val="27"/>
              </w:rPr>
            </w:pP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240" w:lineRule="auto"/>
              <w:rPr>
                <w:rFonts w:ascii="Times New Roman" w:eastAsia="Times New Roman" w:hAnsi="Times New Roman" w:cs="Times New Roman"/>
                <w:color w:val="000000"/>
                <w:sz w:val="1"/>
                <w:szCs w:val="27"/>
              </w:rPr>
            </w:pP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  </w:t>
      </w:r>
      <w:r w:rsidRPr="00AD205E">
        <w:rPr>
          <w:rFonts w:ascii="Times New Roman" w:eastAsia="Times New Roman" w:hAnsi="Times New Roman" w:cs="Times New Roman"/>
          <w:color w:val="000000"/>
          <w:sz w:val="24"/>
          <w:szCs w:val="24"/>
        </w:rPr>
        <w:t>Điểm tối đa của 01 câu hỏi là</w:t>
      </w:r>
      <w:r w:rsidRPr="00AD205E">
        <w:rPr>
          <w:rFonts w:ascii="Times New Roman" w:eastAsia="Times New Roman" w:hAnsi="Times New Roman" w:cs="Times New Roman"/>
          <w:b/>
          <w:bCs/>
          <w:color w:val="000000"/>
          <w:sz w:val="24"/>
          <w:szCs w:val="24"/>
        </w:rPr>
        <w:t> 1 điểm.</w:t>
      </w:r>
    </w:p>
    <w:p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1 ý trong 1 câu hỏi được</w:t>
      </w:r>
      <w:r w:rsidRPr="00AD205E">
        <w:rPr>
          <w:rFonts w:ascii="Times New Roman" w:eastAsia="Times New Roman" w:hAnsi="Times New Roman" w:cs="Times New Roman"/>
          <w:b/>
          <w:bCs/>
          <w:color w:val="000000"/>
          <w:sz w:val="24"/>
          <w:szCs w:val="24"/>
        </w:rPr>
        <w:t> 0,1 điểm.</w:t>
      </w:r>
    </w:p>
    <w:p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2 ý trong 1 câu hỏi được</w:t>
      </w:r>
      <w:r w:rsidRPr="00AD205E">
        <w:rPr>
          <w:rFonts w:ascii="Times New Roman" w:eastAsia="Times New Roman" w:hAnsi="Times New Roman" w:cs="Times New Roman"/>
          <w:b/>
          <w:bCs/>
          <w:color w:val="000000"/>
          <w:sz w:val="24"/>
          <w:szCs w:val="24"/>
        </w:rPr>
        <w:t> 0,25 điểm.</w:t>
      </w:r>
    </w:p>
    <w:p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3 ý trong 1 câu hỏi được</w:t>
      </w:r>
      <w:r w:rsidRPr="00AD205E">
        <w:rPr>
          <w:rFonts w:ascii="Times New Roman" w:eastAsia="Times New Roman" w:hAnsi="Times New Roman" w:cs="Times New Roman"/>
          <w:b/>
          <w:bCs/>
          <w:color w:val="000000"/>
          <w:sz w:val="24"/>
          <w:szCs w:val="24"/>
        </w:rPr>
        <w:t> 0,5 điểm.</w:t>
      </w:r>
    </w:p>
    <w:p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4 ý trong 1 câu hỏi được</w:t>
      </w:r>
      <w:r w:rsidRPr="00AD205E">
        <w:rPr>
          <w:rFonts w:ascii="Times New Roman" w:eastAsia="Times New Roman" w:hAnsi="Times New Roman" w:cs="Times New Roman"/>
          <w:b/>
          <w:bCs/>
          <w:color w:val="000000"/>
          <w:sz w:val="24"/>
          <w:szCs w:val="24"/>
        </w:rPr>
        <w:t> 1,0 điểm.</w:t>
      </w:r>
    </w:p>
    <w:tbl>
      <w:tblPr>
        <w:tblW w:w="0" w:type="auto"/>
        <w:tblCellMar>
          <w:top w:w="15" w:type="dxa"/>
          <w:left w:w="15" w:type="dxa"/>
          <w:bottom w:w="15" w:type="dxa"/>
          <w:right w:w="15" w:type="dxa"/>
        </w:tblCellMar>
        <w:tblLook w:val="04A0" w:firstRow="1" w:lastRow="0" w:firstColumn="1" w:lastColumn="0" w:noHBand="0" w:noVBand="1"/>
      </w:tblPr>
      <w:tblGrid>
        <w:gridCol w:w="860"/>
        <w:gridCol w:w="737"/>
        <w:gridCol w:w="859"/>
        <w:gridCol w:w="859"/>
        <w:gridCol w:w="737"/>
        <w:gridCol w:w="859"/>
        <w:gridCol w:w="859"/>
        <w:gridCol w:w="737"/>
        <w:gridCol w:w="859"/>
        <w:gridCol w:w="686"/>
        <w:gridCol w:w="725"/>
        <w:gridCol w:w="799"/>
      </w:tblGrid>
      <w:tr w:rsidR="00AD205E" w:rsidRPr="00AD205E" w:rsidTr="00AD205E">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8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240" w:lineRule="auto"/>
              <w:rPr>
                <w:rFonts w:ascii="Times New Roman" w:eastAsia="Times New Roman" w:hAnsi="Times New Roman" w:cs="Times New Roman"/>
                <w:color w:val="000000"/>
                <w:sz w:val="1"/>
                <w:szCs w:val="27"/>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r>
      <w:tr w:rsidR="00AD205E" w:rsidRPr="00AD205E" w:rsidTr="00AD205E">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80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4</w:t>
            </w: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I.  </w:t>
      </w:r>
      <w:r w:rsidRPr="00AD205E">
        <w:rPr>
          <w:rFonts w:ascii="Times New Roman" w:eastAsia="Times New Roman" w:hAnsi="Times New Roman" w:cs="Times New Roman"/>
          <w:color w:val="000000"/>
          <w:sz w:val="24"/>
          <w:szCs w:val="24"/>
        </w:rPr>
        <w:t>(Mỗi câu trả lời đúng thí sinh được 0,5 điểm).</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Đáp án</w:t>
      </w:r>
    </w:p>
    <w:tbl>
      <w:tblPr>
        <w:tblW w:w="0" w:type="auto"/>
        <w:tblCellMar>
          <w:top w:w="15" w:type="dxa"/>
          <w:left w:w="15" w:type="dxa"/>
          <w:bottom w:w="15" w:type="dxa"/>
          <w:right w:w="15" w:type="dxa"/>
        </w:tblCellMar>
        <w:tblLook w:val="04A0" w:firstRow="1" w:lastRow="0" w:firstColumn="1" w:lastColumn="0" w:noHBand="0" w:noVBand="1"/>
      </w:tblPr>
      <w:tblGrid>
        <w:gridCol w:w="2064"/>
        <w:gridCol w:w="2250"/>
        <w:gridCol w:w="2250"/>
        <w:gridCol w:w="2250"/>
      </w:tblGrid>
      <w:tr w:rsidR="00AD205E" w:rsidRPr="00AD205E"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r>
      <w:tr w:rsidR="00AD205E" w:rsidRPr="00AD205E"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w:t>
            </w:r>
          </w:p>
        </w:tc>
      </w:tr>
      <w:tr w:rsidR="00AD205E" w:rsidRPr="00AD205E"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57,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w:t>
            </w:r>
          </w:p>
        </w:tc>
      </w:tr>
      <w:tr w:rsidR="00AD205E" w:rsidRPr="00AD205E"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4370</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20</w:t>
            </w: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w:t>
      </w:r>
      <w:r w:rsidRPr="00AD205E">
        <w:rPr>
          <w:rFonts w:ascii="Times New Roman" w:eastAsia="Times New Roman" w:hAnsi="Times New Roman" w:cs="Times New Roman"/>
          <w:color w:val="000000"/>
          <w:sz w:val="24"/>
          <w:szCs w:val="24"/>
        </w:rPr>
        <w:t>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ucose có công thức phân tử C</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12</w:t>
      </w:r>
      <w:r w:rsidRPr="00AD205E">
        <w:rPr>
          <w:rFonts w:ascii="Times New Roman" w:eastAsia="Times New Roman" w:hAnsi="Times New Roman" w:cs="Times New Roman"/>
          <w:color w:val="000000"/>
          <w:sz w:val="24"/>
          <w:szCs w:val="24"/>
        </w:rPr>
        <w:t>O</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 Cấu tạo glucose có một dạng mạch hở và 2 dạng mạch vòng chuyển hóa (α-glucose và β-glucose) chuyển hóa qua lại lẫn nhau. Ở dạng mạch hở phân tử glucose có bao nhiêu nhóm hydroxy (–OH)?        </w:t>
      </w:r>
    </w:p>
    <w:p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rsidR="00AD205E" w:rsidRPr="00AD205E" w:rsidRDefault="00AD205E" w:rsidP="00AD205E">
      <w:pPr>
        <w:shd w:val="clear" w:color="auto" w:fill="C2D69B"/>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ông thức glucose dạng mạch hở: HO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OH]</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CH=O. Số nhóm hydroxy (–OH) của glucose dạng mạch hở là </w:t>
      </w:r>
      <w:r w:rsidRPr="00AD205E">
        <w:rPr>
          <w:rFonts w:ascii="Times New Roman" w:eastAsia="Times New Roman" w:hAnsi="Times New Roman" w:cs="Times New Roman"/>
          <w:b/>
          <w:bCs/>
          <w:color w:val="000000"/>
          <w:sz w:val="24"/>
          <w:szCs w:val="24"/>
        </w:rPr>
        <w:t>5</w:t>
      </w:r>
      <w:r w:rsidRPr="00AD205E">
        <w:rPr>
          <w:rFonts w:ascii="Times New Roman" w:eastAsia="Times New Roman" w:hAnsi="Times New Roman" w:cs="Times New Roman"/>
          <w:color w:val="000000"/>
          <w:sz w:val="24"/>
          <w:szCs w:val="24"/>
        </w:rPr>
        <w:t>.</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5</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o các chất: methyl fomate, propan-1-ol, methyl acetate, propionic acid và các giá trị nhiệt độ sôi (không tho thứ tự) là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Nhiệt độ sôi của methyl acetate có giá trị là bao nhiêu (</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Nhiệt độ sôi tăng dần theo thứ tự: methyl fomate &lt; methyl acetate  &lt; propan-1-ol &lt; propionic acid</w:t>
      </w:r>
    </w:p>
    <w:p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ứng với giá trị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57,1</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ủ sắn khô chứa 38% khối lượng là tinh bột, còn lại là các chất không có khả năng lên men thành ancol etylic. Lên men 1 tấn sắn khô với hiệu suất cả quá trình là 81%. Toàn bộ lượng ancol etylic sinh ra để điều chế xăng E5 (có chứa 5% thể tích ancol etylic).  khối lượng riêng của ancol etylic là 0,8 g/mL, thể tích xăng E5 thu được là bao nhiêu lít?</w:t>
      </w:r>
    </w:p>
    <w:p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rsidR="00AD205E" w:rsidRPr="00AD205E" w:rsidRDefault="00AD205E" w:rsidP="00AD205E">
      <w:pPr>
        <w:shd w:val="clear" w:color="auto" w:fill="C2D69B"/>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4"/>
          <w:szCs w:val="24"/>
        </w:rPr>
        <w:lastRenderedPageBreak/>
        <w:drawing>
          <wp:inline distT="0" distB="0" distL="0" distR="0">
            <wp:extent cx="4600575" cy="1733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00575" cy="1733550"/>
                    </a:xfrm>
                    <a:prstGeom prst="rect">
                      <a:avLst/>
                    </a:prstGeom>
                    <a:noFill/>
                    <a:ln>
                      <a:noFill/>
                    </a:ln>
                  </pic:spPr>
                </pic:pic>
              </a:graphicData>
            </a:graphic>
          </wp:inline>
        </w:drawing>
      </w:r>
      <w:r w:rsidRPr="00AD205E">
        <w:rPr>
          <w:rFonts w:ascii="Times New Roman" w:eastAsia="Times New Roman" w:hAnsi="Times New Roman" w:cs="Times New Roman"/>
          <w:color w:val="000000"/>
          <w:sz w:val="24"/>
          <w:szCs w:val="24"/>
        </w:rPr>
        <w:t> </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4370</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o dãy các chất sau: glucose, fructose, saccharose và cellulose. Có bao nhiêu chất có phản ứng với thuốc thử Tollens?</w:t>
      </w:r>
    </w:p>
    <w:p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ất có phản ứng với thuốc thử Tollens là glucose, fructose</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2</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ó bao nhiêu công thức cấu tạo amine bậc một có công thức phân tử C</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9</w:t>
      </w:r>
      <w:r w:rsidRPr="00AD205E">
        <w:rPr>
          <w:rFonts w:ascii="Times New Roman" w:eastAsia="Times New Roman" w:hAnsi="Times New Roman" w:cs="Times New Roman"/>
          <w:color w:val="000000"/>
          <w:sz w:val="24"/>
          <w:szCs w:val="24"/>
        </w:rPr>
        <w:t>N?</w:t>
      </w:r>
    </w:p>
    <w:p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tbl>
      <w:tblPr>
        <w:tblW w:w="0" w:type="auto"/>
        <w:tblCellMar>
          <w:top w:w="15" w:type="dxa"/>
          <w:left w:w="15" w:type="dxa"/>
          <w:bottom w:w="15" w:type="dxa"/>
          <w:right w:w="15" w:type="dxa"/>
        </w:tblCellMar>
        <w:tblLook w:val="04A0" w:firstRow="1" w:lastRow="0" w:firstColumn="1" w:lastColumn="0" w:noHBand="0" w:noVBand="1"/>
      </w:tblPr>
      <w:tblGrid>
        <w:gridCol w:w="9576"/>
      </w:tblGrid>
      <w:tr w:rsidR="00AD205E" w:rsidRPr="00AD205E" w:rsidTr="00AD205E">
        <w:tc>
          <w:tcPr>
            <w:tcW w:w="10632" w:type="dxa"/>
            <w:tcBorders>
              <w:top w:val="single" w:sz="2" w:space="0" w:color="000000"/>
              <w:left w:val="single" w:sz="2" w:space="0" w:color="000000"/>
              <w:bottom w:val="single" w:sz="2" w:space="0" w:color="000000"/>
              <w:right w:val="single" w:sz="2" w:space="0" w:color="000000"/>
            </w:tcBorders>
            <w:shd w:val="clear" w:color="auto" w:fill="FFFF99"/>
            <w:tcMar>
              <w:top w:w="0" w:type="dxa"/>
              <w:left w:w="108" w:type="dxa"/>
              <w:bottom w:w="0" w:type="dxa"/>
              <w:right w:w="108" w:type="dxa"/>
            </w:tcMar>
            <w:hideMark/>
          </w:tcPr>
          <w:p w:rsidR="00AD205E" w:rsidRPr="00AD205E" w:rsidRDefault="00AD205E" w:rsidP="00AD205E">
            <w:pPr>
              <w:shd w:val="clear" w:color="auto" w:fill="C2D69B"/>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NH</w:t>
            </w:r>
            <w:r w:rsidRPr="00AD205E">
              <w:rPr>
                <w:rFonts w:ascii="Times New Roman" w:eastAsia="Times New Roman" w:hAnsi="Times New Roman" w:cs="Times New Roman"/>
                <w:color w:val="000000"/>
                <w:sz w:val="24"/>
                <w:szCs w:val="24"/>
                <w:vertAlign w:val="subscript"/>
              </w:rPr>
              <w:t>2</w:t>
            </w:r>
          </w:p>
        </w:tc>
      </w:tr>
      <w:tr w:rsidR="00AD205E" w:rsidRPr="00AD205E" w:rsidTr="00AD205E">
        <w:tc>
          <w:tcPr>
            <w:tcW w:w="10632" w:type="dxa"/>
            <w:tcBorders>
              <w:top w:val="single" w:sz="2" w:space="0" w:color="000000"/>
              <w:left w:val="single" w:sz="2" w:space="0" w:color="000000"/>
              <w:bottom w:val="single" w:sz="2" w:space="0" w:color="000000"/>
              <w:right w:val="single" w:sz="2" w:space="0" w:color="000000"/>
            </w:tcBorders>
            <w:shd w:val="clear" w:color="auto" w:fill="FFFF99"/>
            <w:tcMar>
              <w:top w:w="0" w:type="dxa"/>
              <w:left w:w="108" w:type="dxa"/>
              <w:bottom w:w="0" w:type="dxa"/>
              <w:right w:w="108" w:type="dxa"/>
            </w:tcMar>
            <w:hideMark/>
          </w:tcPr>
          <w:p w:rsidR="00AD205E" w:rsidRPr="00AD205E" w:rsidRDefault="00AD205E" w:rsidP="00AD205E">
            <w:pPr>
              <w:shd w:val="clear" w:color="auto" w:fill="C2D69B"/>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3</w:t>
            </w:r>
          </w:p>
        </w:tc>
      </w:tr>
    </w:tbl>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2</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6.</w:t>
      </w: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Một loại chất béo có chứa 80% triolein về khối lượng. Xà phòng hóa hoàn toàn 22,1 kg chất béo này trong dung dịch NaOH, đun nóng thu được x bánh xà phòng.  rằng trong mỗi bánh xà phòng có chứa 60 gam sodium oleate. Xác định giá trị của x.</w:t>
      </w:r>
    </w:p>
    <w:p w:rsidR="00AD205E" w:rsidRDefault="00AD205E" w:rsidP="00AD205E">
      <w:pPr>
        <w:shd w:val="clear" w:color="auto" w:fill="C2D69B"/>
        <w:spacing w:after="0" w:line="240" w:lineRule="auto"/>
        <w:ind w:firstLine="284"/>
        <w:jc w:val="center"/>
        <w:rPr>
          <w:rFonts w:ascii="Times New Roman" w:eastAsia="Times New Roman" w:hAnsi="Times New Roman" w:cs="Times New Roman"/>
          <w:b/>
          <w:bCs/>
          <w:color w:val="FF0000"/>
          <w:sz w:val="24"/>
          <w:szCs w:val="24"/>
        </w:rPr>
      </w:pPr>
      <w:r w:rsidRPr="00AD205E">
        <w:rPr>
          <w:rFonts w:ascii="Times New Roman" w:eastAsia="Times New Roman" w:hAnsi="Times New Roman" w:cs="Times New Roman"/>
          <w:b/>
          <w:bCs/>
          <w:color w:val="FF0000"/>
          <w:sz w:val="24"/>
          <w:szCs w:val="24"/>
        </w:rPr>
        <w:t>Hướng dẫn giải</w:t>
      </w:r>
    </w:p>
    <w:p w:rsidR="00AD205E" w:rsidRDefault="00AD205E" w:rsidP="00AD205E">
      <w:pPr>
        <w:shd w:val="clear" w:color="auto" w:fill="C2D69B"/>
        <w:spacing w:after="0" w:line="240" w:lineRule="auto"/>
        <w:ind w:firstLine="284"/>
        <w:jc w:val="center"/>
        <w:rPr>
          <w:rFonts w:ascii="Times New Roman" w:eastAsia="Times New Roman" w:hAnsi="Times New Roman" w:cs="Times New Roman"/>
          <w:b/>
          <w:bCs/>
          <w:color w:val="FF0000"/>
          <w:sz w:val="24"/>
          <w:szCs w:val="24"/>
        </w:rPr>
      </w:pPr>
    </w:p>
    <w:p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514350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0" cy="1638300"/>
                    </a:xfrm>
                    <a:prstGeom prst="rect">
                      <a:avLst/>
                    </a:prstGeom>
                    <a:noFill/>
                    <a:ln>
                      <a:noFill/>
                    </a:ln>
                  </pic:spPr>
                </pic:pic>
              </a:graphicData>
            </a:graphic>
          </wp:inline>
        </w:drawing>
      </w:r>
    </w:p>
    <w:p w:rsidR="00AD205E" w:rsidRDefault="00AD205E" w:rsidP="00AD205E">
      <w:pPr>
        <w:spacing w:after="0" w:line="240" w:lineRule="auto"/>
        <w:jc w:val="both"/>
        <w:rPr>
          <w:rFonts w:ascii="Times New Roman" w:eastAsia="Times New Roman" w:hAnsi="Times New Roman" w:cs="Times New Roman"/>
          <w:b/>
          <w:bCs/>
          <w:color w:val="000000"/>
          <w:sz w:val="24"/>
          <w:szCs w:val="24"/>
        </w:rPr>
      </w:pPr>
    </w:p>
    <w:p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320</w:t>
      </w:r>
    </w:p>
    <w:p w:rsidR="00AD205E" w:rsidRPr="00AD205E" w:rsidRDefault="00AD205E" w:rsidP="00AD205E">
      <w:pPr>
        <w:spacing w:after="0" w:line="240" w:lineRule="auto"/>
        <w:ind w:right="140"/>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Hết ----------</w:t>
      </w:r>
    </w:p>
    <w:p w:rsidR="00177D58" w:rsidRDefault="00177D58"/>
    <w:p w:rsidR="00B94E4A" w:rsidRPr="00F30EBC" w:rsidRDefault="00B94E4A" w:rsidP="00B94E4A">
      <w:pPr>
        <w:spacing w:after="0"/>
        <w:jc w:val="center"/>
        <w:rPr>
          <w:rFonts w:ascii="Times New Roman" w:eastAsia="Times New Roman" w:hAnsi="Times New Roman" w:cs="Times New Roman"/>
          <w:b/>
          <w:bCs/>
          <w:sz w:val="28"/>
          <w:szCs w:val="28"/>
        </w:rPr>
      </w:pP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 xml:space="preserve">ĐỀ KIỂM TRA GIỮA HỌCKỲ II </w:t>
      </w:r>
      <w:r>
        <w:rPr>
          <w:rFonts w:ascii="Times New Roman" w:eastAsia="Times New Roman" w:hAnsi="Times New Roman" w:cs="Times New Roman"/>
          <w:b/>
          <w:bCs/>
          <w:sz w:val="28"/>
          <w:szCs w:val="28"/>
          <w:highlight w:val="green"/>
        </w:rPr>
        <w:t xml:space="preserve">HÓA </w:t>
      </w:r>
      <w:r w:rsidRPr="00F30EBC">
        <w:rPr>
          <w:rFonts w:ascii="Times New Roman" w:eastAsia="Times New Roman" w:hAnsi="Times New Roman" w:cs="Times New Roman"/>
          <w:b/>
          <w:bCs/>
          <w:sz w:val="28"/>
          <w:szCs w:val="28"/>
          <w:highlight w:val="green"/>
        </w:rPr>
        <w:t>12 NĂM HỌC 2024–2025</w:t>
      </w:r>
    </w:p>
    <w:p w:rsidR="00B94E4A" w:rsidRPr="00DF6312" w:rsidRDefault="00B94E4A" w:rsidP="00B94E4A">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 xml:space="preserve">ĐỀ </w:t>
      </w:r>
      <w:r>
        <w:rPr>
          <w:rFonts w:ascii="Times New Roman" w:eastAsia="Times New Roman" w:hAnsi="Times New Roman" w:cs="Times New Roman"/>
          <w:b/>
          <w:bCs/>
          <w:sz w:val="28"/>
          <w:szCs w:val="28"/>
          <w:highlight w:val="magenta"/>
        </w:rPr>
        <w:t>2</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 Câu trắc nghiệm nhiều phương án lựa chọn. </w:t>
      </w:r>
      <w:r w:rsidRPr="00AB116C">
        <w:rPr>
          <w:rFonts w:ascii="Times New Roman" w:eastAsia="Times New Roman" w:hAnsi="Times New Roman" w:cs="Times New Roman"/>
          <w:color w:val="000000"/>
          <w:sz w:val="24"/>
          <w:szCs w:val="24"/>
        </w:rPr>
        <w:t>Thí sinh trả lời từ câu 1 đến câu 18. Mỗi câu hỏi thí sinh chỉ chọn 1 phương án.</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 </w:t>
      </w:r>
      <w:r w:rsidRPr="00AB116C">
        <w:rPr>
          <w:rFonts w:ascii="Times New Roman" w:eastAsia="Times New Roman" w:hAnsi="Times New Roman" w:cs="Times New Roman"/>
          <w:color w:val="000000"/>
          <w:kern w:val="36"/>
          <w:sz w:val="24"/>
          <w:szCs w:val="24"/>
        </w:rPr>
        <w:t>Chất nào sau đây là ester?</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w:t>
      </w:r>
      <w:r w:rsidRPr="00AB116C">
        <w:rPr>
          <w:rFonts w:ascii="Times New Roman" w:eastAsia="Times New Roman" w:hAnsi="Times New Roman" w:cs="Times New Roman"/>
          <w:color w:val="000000"/>
          <w:sz w:val="24"/>
          <w:szCs w:val="24"/>
        </w:rPr>
        <w:t> HCOOH.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HO.         </w:t>
      </w: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OH.         </w:t>
      </w: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2: </w:t>
      </w:r>
      <w:r w:rsidRPr="00AB116C">
        <w:rPr>
          <w:rFonts w:ascii="Times New Roman" w:eastAsia="Times New Roman" w:hAnsi="Times New Roman" w:cs="Times New Roman"/>
          <w:color w:val="000000"/>
          <w:kern w:val="36"/>
          <w:sz w:val="24"/>
          <w:szCs w:val="24"/>
        </w:rPr>
        <w:t>Ester X được tạo bởi methyl alcohol và acetic acid. Công thức của X l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lastRenderedPageBreak/>
        <w:t>        A. </w:t>
      </w:r>
      <w:r w:rsidRPr="00AB116C">
        <w:rPr>
          <w:rFonts w:ascii="Times New Roman" w:eastAsia="Times New Roman" w:hAnsi="Times New Roman" w:cs="Times New Roman"/>
          <w:color w:val="000000"/>
          <w:sz w:val="24"/>
          <w:szCs w:val="24"/>
        </w:rPr>
        <w:t>H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HCOOCH</w:t>
      </w:r>
      <w:r w:rsidRPr="00AB116C">
        <w:rPr>
          <w:rFonts w:ascii="Times New Roman" w:eastAsia="Times New Roman" w:hAnsi="Times New Roman" w:cs="Times New Roman"/>
          <w:color w:val="000000"/>
          <w:sz w:val="24"/>
          <w:szCs w:val="24"/>
          <w:vertAlign w:val="subscript"/>
        </w:rPr>
        <w:t>3</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3: </w:t>
      </w:r>
      <w:r w:rsidRPr="00AB116C">
        <w:rPr>
          <w:rFonts w:ascii="Times New Roman" w:eastAsia="Times New Roman" w:hAnsi="Times New Roman" w:cs="Times New Roman"/>
          <w:color w:val="000000"/>
          <w:kern w:val="36"/>
          <w:sz w:val="24"/>
          <w:szCs w:val="24"/>
        </w:rPr>
        <w:t>Thành phần của xà phòng bao gồm muối của acid béo với kim loại X và các chất phụ gia. Kim loại X có thể l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 </w:t>
      </w:r>
      <w:r w:rsidRPr="00AB116C">
        <w:rPr>
          <w:rFonts w:ascii="Times New Roman" w:eastAsia="Times New Roman" w:hAnsi="Times New Roman" w:cs="Times New Roman"/>
          <w:color w:val="000000"/>
          <w:sz w:val="24"/>
          <w:szCs w:val="24"/>
        </w:rPr>
        <w:t>sodium.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potassium.</w:t>
      </w:r>
      <w:r w:rsidRPr="00AB116C">
        <w:rPr>
          <w:rFonts w:ascii="Times New Roman" w:eastAsia="Times New Roman" w:hAnsi="Times New Roman" w:cs="Times New Roman"/>
          <w:b/>
          <w:bCs/>
          <w:color w:val="000000"/>
          <w:sz w:val="24"/>
          <w:szCs w:val="24"/>
        </w:rPr>
        <w:t>                                        </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alcium.</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sodium hoặc potassium.</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4: </w:t>
      </w:r>
      <w:r w:rsidRPr="00AB116C">
        <w:rPr>
          <w:rFonts w:ascii="Times New Roman" w:eastAsia="Times New Roman" w:hAnsi="Times New Roman" w:cs="Times New Roman"/>
          <w:color w:val="000000"/>
          <w:kern w:val="36"/>
          <w:sz w:val="24"/>
          <w:szCs w:val="24"/>
        </w:rPr>
        <w:t>Carbohydrate là gì?</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Carbohydrate là những hợp chất hữu cơ đơn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m</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ind w:left="142" w:firstLine="142"/>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Carbohydrate là những hợp chất hữu cơ tạp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m</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arbohydrate là những hợp chất hữu cơ tạp chức.</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Carbohydrate là những hợp chất hữu cơ đa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5: </w:t>
      </w:r>
      <w:r w:rsidRPr="00AB116C">
        <w:rPr>
          <w:rFonts w:ascii="Times New Roman" w:eastAsia="Times New Roman" w:hAnsi="Times New Roman" w:cs="Times New Roman"/>
          <w:color w:val="000000"/>
          <w:kern w:val="36"/>
          <w:sz w:val="24"/>
          <w:szCs w:val="24"/>
        </w:rPr>
        <w:t>Trong điều kiện thích hợp glucose lên men tạo thành khí CO</w:t>
      </w:r>
      <w:r w:rsidRPr="00AB116C">
        <w:rPr>
          <w:rFonts w:ascii="Times New Roman" w:eastAsia="Times New Roman" w:hAnsi="Times New Roman" w:cs="Times New Roman"/>
          <w:color w:val="000000"/>
          <w:kern w:val="36"/>
          <w:sz w:val="24"/>
          <w:szCs w:val="24"/>
          <w:vertAlign w:val="subscript"/>
        </w:rPr>
        <w:t>2</w:t>
      </w:r>
      <w:r w:rsidRPr="00AB116C">
        <w:rPr>
          <w:rFonts w:ascii="Times New Roman" w:eastAsia="Times New Roman" w:hAnsi="Times New Roman" w:cs="Times New Roman"/>
          <w:color w:val="000000"/>
          <w:kern w:val="36"/>
          <w:sz w:val="24"/>
          <w:szCs w:val="24"/>
        </w:rPr>
        <w:t> v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 </w:t>
      </w: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w:t>
      </w: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H.         </w:t>
      </w: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HCOOH.         </w:t>
      </w: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HO.</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6: </w:t>
      </w:r>
      <w:r w:rsidRPr="00AB116C">
        <w:rPr>
          <w:rFonts w:ascii="Times New Roman" w:eastAsia="Times New Roman" w:hAnsi="Times New Roman" w:cs="Times New Roman"/>
          <w:color w:val="000000"/>
          <w:kern w:val="36"/>
          <w:sz w:val="24"/>
          <w:szCs w:val="24"/>
        </w:rPr>
        <w:t>Dung dịch chất nào sau đây hòa tan Cu(OH)</w:t>
      </w:r>
      <w:r w:rsidRPr="00AB116C">
        <w:rPr>
          <w:rFonts w:ascii="Times New Roman" w:eastAsia="Times New Roman" w:hAnsi="Times New Roman" w:cs="Times New Roman"/>
          <w:color w:val="000000"/>
          <w:kern w:val="36"/>
          <w:sz w:val="24"/>
          <w:szCs w:val="24"/>
          <w:vertAlign w:val="subscript"/>
        </w:rPr>
        <w:t>2</w:t>
      </w:r>
      <w:r w:rsidRPr="00AB116C">
        <w:rPr>
          <w:rFonts w:ascii="Times New Roman" w:eastAsia="Times New Roman" w:hAnsi="Times New Roman" w:cs="Times New Roman"/>
          <w:color w:val="000000"/>
          <w:kern w:val="36"/>
          <w:sz w:val="24"/>
          <w:szCs w:val="24"/>
        </w:rPr>
        <w:t>, thu được dung dịch có màu xanh lam?</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Saccharos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Ethyl alcohol.</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Propane-1,3-dio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Acetic acid.</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7: </w:t>
      </w:r>
      <w:r w:rsidRPr="00AB116C">
        <w:rPr>
          <w:rFonts w:ascii="Times New Roman" w:eastAsia="Times New Roman" w:hAnsi="Times New Roman" w:cs="Times New Roman"/>
          <w:color w:val="000000"/>
          <w:kern w:val="36"/>
          <w:sz w:val="24"/>
          <w:szCs w:val="24"/>
        </w:rPr>
        <w:t>Cellulose thuộc loại polysaccharide, là thành phần chính tạo nên màng tế bào thực vật, có nhiều trong gỗ, bông gòn. Công thức của cellulose là</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4</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8: </w:t>
      </w:r>
      <w:r w:rsidRPr="00AB116C">
        <w:rPr>
          <w:rFonts w:ascii="Times New Roman" w:eastAsia="Times New Roman" w:hAnsi="Times New Roman" w:cs="Times New Roman"/>
          <w:color w:val="000000"/>
          <w:kern w:val="36"/>
          <w:sz w:val="24"/>
          <w:szCs w:val="24"/>
        </w:rPr>
        <w:t>Đun nóng tinh bột trong dung dịch acid vô cơ loãng sẽ thu đượ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cellulose.</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glucose.</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glycero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ethyl acetate.</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9: </w:t>
      </w:r>
      <w:r w:rsidRPr="00AB116C">
        <w:rPr>
          <w:rFonts w:ascii="Times New Roman" w:eastAsia="Times New Roman" w:hAnsi="Times New Roman" w:cs="Times New Roman"/>
          <w:color w:val="000000"/>
          <w:kern w:val="36"/>
          <w:sz w:val="24"/>
          <w:szCs w:val="24"/>
        </w:rPr>
        <w:t>Chất có chứa nguyên tố nitrogen là</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methylamin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saccharose.</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cellulose.</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glucose.</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0: </w:t>
      </w:r>
      <w:r w:rsidRPr="00AB116C">
        <w:rPr>
          <w:rFonts w:ascii="Times New Roman" w:eastAsia="Times New Roman" w:hAnsi="Times New Roman" w:cs="Times New Roman"/>
          <w:color w:val="000000"/>
          <w:kern w:val="36"/>
          <w:sz w:val="24"/>
          <w:szCs w:val="24"/>
        </w:rPr>
        <w:t>Amino acid là hợp chất hữu cơ trong phân tử</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hứa nhóm carboxyl và nhóm amino.</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chỉ chứa nhóm amino.</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chỉ chứa nhóm carboxy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chỉ chứa nitrogen hoặc carbon.</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1: </w:t>
      </w:r>
      <w:r w:rsidRPr="00AB116C">
        <w:rPr>
          <w:rFonts w:ascii="Times New Roman" w:eastAsia="Times New Roman" w:hAnsi="Times New Roman" w:cs="Times New Roman"/>
          <w:color w:val="000000"/>
          <w:sz w:val="24"/>
          <w:szCs w:val="24"/>
        </w:rPr>
        <w:t>Aminoacetic acid (N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COOH) tác dụng được với dung dịch nào sau đây?</w:t>
      </w:r>
    </w:p>
    <w:p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NaNO</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NaCl.</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HC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Na</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SO</w:t>
      </w:r>
      <w:r w:rsidRPr="00AB116C">
        <w:rPr>
          <w:rFonts w:ascii="Times New Roman" w:eastAsia="Times New Roman" w:hAnsi="Times New Roman" w:cs="Times New Roman"/>
          <w:color w:val="000000"/>
          <w:sz w:val="24"/>
          <w:szCs w:val="24"/>
          <w:vertAlign w:val="subscript"/>
        </w:rPr>
        <w:t>4</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2: </w:t>
      </w:r>
      <w:r w:rsidRPr="00AB116C">
        <w:rPr>
          <w:rFonts w:ascii="Times New Roman" w:eastAsia="Times New Roman" w:hAnsi="Times New Roman" w:cs="Times New Roman"/>
          <w:color w:val="000000"/>
          <w:kern w:val="36"/>
          <w:sz w:val="24"/>
          <w:szCs w:val="24"/>
        </w:rPr>
        <w:t>Chất nào sau đây là dipeptid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Gly-Ala-Gly.</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Gly-Ala.</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Gly-Ala-Ala.</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Ala-Gly-Gly.</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3: </w:t>
      </w:r>
      <w:r w:rsidRPr="00AB116C">
        <w:rPr>
          <w:rFonts w:ascii="Times New Roman" w:eastAsia="Times New Roman" w:hAnsi="Times New Roman" w:cs="Times New Roman"/>
          <w:color w:val="000000"/>
          <w:kern w:val="36"/>
          <w:sz w:val="24"/>
          <w:szCs w:val="24"/>
        </w:rPr>
        <w:t>Số liên kết peptide trong phân tử Ala – Gly – Ala – Gly là</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1.</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3.</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4.</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2.</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4: </w:t>
      </w:r>
      <w:r w:rsidRPr="00AB116C">
        <w:rPr>
          <w:rFonts w:ascii="Times New Roman" w:eastAsia="Times New Roman" w:hAnsi="Times New Roman" w:cs="Times New Roman"/>
          <w:color w:val="000000"/>
          <w:kern w:val="36"/>
          <w:sz w:val="24"/>
          <w:szCs w:val="24"/>
        </w:rPr>
        <w:t>Chất X được tạo thành trong cây xanh nhờ quá trình quang hợp. Thủy phân hoàn toàn X (xúc tác acid) thu được chất Y.  Hai chất X và Y lần lượt là</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Tinh bột và glucos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Cellulose và sacchar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Cellulose và fructose.</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Tinh bột và saccharose.</w:t>
      </w:r>
    </w:p>
    <w:p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5:</w:t>
      </w:r>
      <w:r w:rsidRPr="00AB116C">
        <w:rPr>
          <w:rFonts w:ascii="Times New Roman" w:eastAsia="Times New Roman" w:hAnsi="Times New Roman" w:cs="Times New Roman"/>
          <w:color w:val="000000"/>
          <w:kern w:val="36"/>
          <w:sz w:val="24"/>
          <w:szCs w:val="24"/>
        </w:rPr>
        <w:t>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rsidR="00AB116C" w:rsidRPr="00AB116C" w:rsidRDefault="000D3DE7" w:rsidP="00AB116C">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1028700" cy="942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28700" cy="942975"/>
                    </a:xfrm>
                    <a:prstGeom prst="rect">
                      <a:avLst/>
                    </a:prstGeom>
                    <a:noFill/>
                    <a:ln>
                      <a:noFill/>
                    </a:ln>
                  </pic:spPr>
                </pic:pic>
              </a:graphicData>
            </a:graphic>
          </wp:inline>
        </w:drawing>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ho các phát biểu sau :</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       </w:t>
      </w:r>
      <w:r w:rsidRPr="00AB116C">
        <w:rPr>
          <w:rFonts w:ascii="Times New Roman" w:eastAsia="Times New Roman" w:hAnsi="Times New Roman" w:cs="Times New Roman"/>
          <w:color w:val="000000"/>
          <w:sz w:val="24"/>
          <w:szCs w:val="24"/>
        </w:rPr>
        <w:t>Công thức phân tử của X là C</w:t>
      </w:r>
      <w:r w:rsidRPr="00AB116C">
        <w:rPr>
          <w:rFonts w:ascii="Times New Roman" w:eastAsia="Times New Roman" w:hAnsi="Times New Roman" w:cs="Times New Roman"/>
          <w:color w:val="000000"/>
          <w:sz w:val="24"/>
          <w:szCs w:val="24"/>
          <w:vertAlign w:val="subscript"/>
        </w:rPr>
        <w:t>8</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8</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I)</w:t>
      </w:r>
      <w:r w:rsidRPr="00AB116C">
        <w:rPr>
          <w:rFonts w:ascii="Times New Roman" w:eastAsia="Times New Roman" w:hAnsi="Times New Roman" w:cs="Times New Roman"/>
          <w:color w:val="000000"/>
          <w:sz w:val="24"/>
          <w:szCs w:val="24"/>
        </w:rPr>
        <w:t>      Phân tử X chứa 31,58% oxygen về khối lượng.</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II)</w:t>
      </w:r>
      <w:r w:rsidRPr="00AB116C">
        <w:rPr>
          <w:rFonts w:ascii="Times New Roman" w:eastAsia="Times New Roman" w:hAnsi="Times New Roman" w:cs="Times New Roman"/>
          <w:color w:val="000000"/>
          <w:sz w:val="24"/>
          <w:szCs w:val="24"/>
        </w:rPr>
        <w:t>    a mol X phản ứng tối đa với a mol Na, sinh ra a mol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IV)</w:t>
      </w:r>
      <w:r w:rsidRPr="00AB116C">
        <w:rPr>
          <w:rFonts w:ascii="Times New Roman" w:eastAsia="Times New Roman" w:hAnsi="Times New Roman" w:cs="Times New Roman"/>
          <w:color w:val="000000"/>
          <w:sz w:val="24"/>
          <w:szCs w:val="24"/>
        </w:rPr>
        <w:t>    a mol X phản ứng tối đa với 2a mol NaOH.</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V)</w:t>
      </w:r>
      <w:r w:rsidRPr="00AB116C">
        <w:rPr>
          <w:rFonts w:ascii="Times New Roman" w:eastAsia="Times New Roman" w:hAnsi="Times New Roman" w:cs="Times New Roman"/>
          <w:color w:val="000000"/>
          <w:sz w:val="24"/>
          <w:szCs w:val="24"/>
        </w:rPr>
        <w:t>     X là hợp chất hữu cơ tạp chức, chứa đồng thời chức ester và chức alcohol.</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Số phát biểu </w:t>
      </w:r>
      <w:r w:rsidRPr="00AB116C">
        <w:rPr>
          <w:rFonts w:ascii="Times New Roman" w:eastAsia="Times New Roman" w:hAnsi="Times New Roman" w:cs="Times New Roman"/>
          <w:b/>
          <w:bCs/>
          <w:color w:val="000000"/>
          <w:sz w:val="24"/>
          <w:szCs w:val="24"/>
        </w:rPr>
        <w:t>sai</w:t>
      </w:r>
      <w:r w:rsidRPr="00AB116C">
        <w:rPr>
          <w:rFonts w:ascii="Times New Roman" w:eastAsia="Times New Roman" w:hAnsi="Times New Roman" w:cs="Times New Roman"/>
          <w:color w:val="000000"/>
          <w:sz w:val="24"/>
          <w:szCs w:val="24"/>
        </w:rPr>
        <w:t> l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w:t>
      </w:r>
      <w:r w:rsidRPr="00AB116C">
        <w:rPr>
          <w:rFonts w:ascii="Times New Roman" w:eastAsia="Times New Roman" w:hAnsi="Times New Roman" w:cs="Times New Roman"/>
          <w:color w:val="000000"/>
          <w:sz w:val="24"/>
          <w:szCs w:val="24"/>
        </w:rPr>
        <w:t> 2</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3</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1</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0</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6:</w:t>
      </w:r>
      <w:r w:rsidRPr="00AB116C">
        <w:rPr>
          <w:rFonts w:ascii="Times New Roman" w:eastAsia="Times New Roman" w:hAnsi="Times New Roman" w:cs="Times New Roman"/>
          <w:color w:val="000000"/>
          <w:sz w:val="24"/>
          <w:szCs w:val="24"/>
        </w:rPr>
        <w:t>Tiến hành thí nghiệm theo các bước sa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1: </w:t>
      </w:r>
      <w:r w:rsidRPr="00AB116C">
        <w:rPr>
          <w:rFonts w:ascii="Times New Roman" w:eastAsia="Times New Roman" w:hAnsi="Times New Roman" w:cs="Times New Roman"/>
          <w:color w:val="000000"/>
          <w:sz w:val="24"/>
          <w:szCs w:val="24"/>
        </w:rPr>
        <w:t>Cho vào cốc thủy tinh chịu nhiệt khoảng 5 gam mỡ lợn và 10 mL dung dịch NaOH 40%.</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2: </w:t>
      </w:r>
      <w:r w:rsidRPr="00AB116C">
        <w:rPr>
          <w:rFonts w:ascii="Times New Roman" w:eastAsia="Times New Roman" w:hAnsi="Times New Roman" w:cs="Times New Roman"/>
          <w:color w:val="000000"/>
          <w:sz w:val="24"/>
          <w:szCs w:val="24"/>
        </w:rPr>
        <w:t>Đun sôi nhẹ hỗn hợp, liên tục khuấy đều bằng đũa thủy tinh khoảng 30 phút và thỉnh thoảng thêm nước cất để giữ cho thể tích hỗn hợp không đổi, để nguội hỗn hợ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3: </w:t>
      </w:r>
      <w:r w:rsidRPr="00AB116C">
        <w:rPr>
          <w:rFonts w:ascii="Times New Roman" w:eastAsia="Times New Roman" w:hAnsi="Times New Roman" w:cs="Times New Roman"/>
          <w:color w:val="000000"/>
          <w:sz w:val="24"/>
          <w:szCs w:val="24"/>
        </w:rPr>
        <w:t>Rót thêm vào hỗn hợp 15 - 20 mL dung dịch NaCl bão hòa nóng, khuấy nhẹ, để yên hỗn hợ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ho các phát biểu sa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u bước 3 thấy có lớp chất rắn màu trắng chứa muối sodium của acid béo nổi lên.</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Vai trò của dung dịch NaCl bão hòa ở bước 3 là để tách muối sodium của acid béo ra khỏi hỗn hợ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Ở bước 2, nếu không thêm nước cất, hỗn hợp bị cạn khô thì phản ứng thủy phân không xảy ra.</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Ở bước 1, nếu thay mỡ lợn bằng dầu nhớt thì hiện tượng thí nghiệm sau bước 3 vẫn xảy ra tương tự.</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rong công nghiệp, phản ứng ở thí nghiệm trên được ứng dụng để sản xuất xà phòng và glycerol.</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rsidR="00AB116C" w:rsidRPr="00AB116C" w:rsidRDefault="00AB116C" w:rsidP="00AB116C">
      <w:pPr>
        <w:spacing w:after="0" w:line="240" w:lineRule="auto"/>
        <w:ind w:firstLine="27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3.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4.        </w:t>
      </w: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5.        </w:t>
      </w: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2.</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7: </w:t>
      </w:r>
      <w:r w:rsidRPr="00AB116C">
        <w:rPr>
          <w:rFonts w:ascii="Times New Roman" w:eastAsia="Times New Roman" w:hAnsi="Times New Roman" w:cs="Times New Roman"/>
          <w:color w:val="000000"/>
          <w:sz w:val="24"/>
          <w:szCs w:val="24"/>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rsidR="00AB116C" w:rsidRPr="00AB116C" w:rsidRDefault="00AB116C" w:rsidP="00AB116C">
      <w:pPr>
        <w:spacing w:after="0" w:line="240" w:lineRule="auto"/>
        <w:ind w:left="992"/>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25,515 kg.</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28,350 kg.</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31,500 kg.</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21,234 kg.</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8:</w:t>
      </w:r>
      <w:r w:rsidRPr="00AB116C">
        <w:rPr>
          <w:rFonts w:ascii="Times New Roman" w:eastAsia="Times New Roman" w:hAnsi="Times New Roman" w:cs="Times New Roman"/>
          <w:color w:val="000000"/>
          <w:sz w:val="24"/>
          <w:szCs w:val="24"/>
        </w:rPr>
        <w:t>Cho các nhận định sa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a) Protein dạng hình cầu và dạng hình sợi tan tốt trong nước.        </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b) Một trong những tính chất hóa học đặc trưng của protein là phản ứng thủy phân.</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c) Phản ứng của protein với nitric acid cho sản phẩm màu tí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d) Sự đông tụ sẽ làm thay đổi cấu tạo ban đầu của protein bị biến đổi.</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e) Trong cơ thể, enzyme đóng vai trò là chất xúc tác sinh học.</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Nhận định đúng l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b); (d); (e).</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a); (b); (c).</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b); (c); (d). </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a); (d); (e).</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 Câu hỏi trắc nghiệm đúng sai.</w:t>
      </w:r>
      <w:r w:rsidRPr="00AB116C">
        <w:rPr>
          <w:rFonts w:ascii="Times New Roman" w:eastAsia="Times New Roman" w:hAnsi="Times New Roman" w:cs="Times New Roman"/>
          <w:color w:val="000000"/>
          <w:sz w:val="24"/>
          <w:szCs w:val="24"/>
        </w:rPr>
        <w:t> Thí sinh trả lời từ câu 1 đến câu 4. Trong mỗi ý </w:t>
      </w:r>
      <w:r w:rsidRPr="00AB116C">
        <w:rPr>
          <w:rFonts w:ascii="Times New Roman" w:eastAsia="Times New Roman" w:hAnsi="Times New Roman" w:cs="Times New Roman"/>
          <w:b/>
          <w:bCs/>
          <w:color w:val="000000"/>
          <w:sz w:val="24"/>
          <w:szCs w:val="24"/>
        </w:rPr>
        <w:t>a), b), c), d)</w:t>
      </w:r>
      <w:r w:rsidRPr="00AB116C">
        <w:rPr>
          <w:rFonts w:ascii="Times New Roman" w:eastAsia="Times New Roman" w:hAnsi="Times New Roman" w:cs="Times New Roman"/>
          <w:color w:val="000000"/>
          <w:sz w:val="24"/>
          <w:szCs w:val="24"/>
        </w:rPr>
        <w:t> ở mỗi câu thí sinh chọn đúng hoặc sai.</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w:t>
      </w:r>
      <w:r w:rsidRPr="00AB116C">
        <w:rPr>
          <w:rFonts w:ascii="Times New Roman" w:eastAsia="Times New Roman" w:hAnsi="Times New Roman" w:cs="Times New Roman"/>
          <w:color w:val="000000"/>
          <w:sz w:val="24"/>
          <w:szCs w:val="24"/>
        </w:rPr>
        <w:t>Cho 1 mol triglyceride X tác dụng với dung dịch NaOH dư, thu được 1 mol glycerol, 1 mol sodium stearate, 1 mol sodium palmitate và 1 mol sodium linoleate.</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X là một loại xà phòng được tổng hợp trong công nghiệ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ông thức phân tử chất X là C</w:t>
      </w:r>
      <w:r w:rsidRPr="00AB116C">
        <w:rPr>
          <w:rFonts w:ascii="Times New Roman" w:eastAsia="Times New Roman" w:hAnsi="Times New Roman" w:cs="Times New Roman"/>
          <w:color w:val="000000"/>
          <w:sz w:val="24"/>
          <w:szCs w:val="24"/>
          <w:vertAlign w:val="subscript"/>
        </w:rPr>
        <w:t>55</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đồng phân cấu tạo thỏa mãn tính chất của X.</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1 mol X phản ứng tối đa 2 mol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ở điều kiện thích hợ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w:t>
      </w:r>
      <w:r w:rsidRPr="00AB116C">
        <w:rPr>
          <w:rFonts w:ascii="Times New Roman" w:eastAsia="Times New Roman" w:hAnsi="Times New Roman" w:cs="Times New Roman"/>
          <w:color w:val="000000"/>
          <w:sz w:val="24"/>
          <w:szCs w:val="24"/>
        </w:rPr>
        <w:t>Cho các carbohydrate: glucose, fructose, saccharose, maltose, tinh bột, cellul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ó 3 cặp chất là đồng phân của nhau.</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ó 4 chất ở điều kiện thường là chất rắn, vị ngọt, tan tốt trong nướ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chất ở điều kiện thường là chất rắn, màu trắng, không tan trong nướ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Có 2 chất có phần trăm khối lượng carbon bằng 42,11%.</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00EE31B1" w:rsidRPr="00EE31B1">
        <w:rPr>
          <w:rFonts w:ascii="Times New Roman" w:eastAsia="Times New Roman" w:hAnsi="Times New Roman" w:cs="Times New Roman"/>
          <w:color w:val="000000"/>
          <w:position w:val="-16"/>
          <w:sz w:val="24"/>
          <w:szCs w:val="24"/>
          <w:vertAlign w:val="subscript"/>
        </w:rPr>
        <w:object w:dxaOrig="960" w:dyaOrig="420">
          <v:shape id="_x0000_i1029" type="#_x0000_t75" style="width:48pt;height:21pt" o:ole="">
            <v:imagedata r:id="rId20" o:title=""/>
          </v:shape>
          <o:OLEObject Type="Embed" ProgID="Equation.DSMT4" ShapeID="_x0000_i1029" DrawAspect="Content" ObjectID="_1789390443" r:id="rId21"/>
        </w:objec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00EE31B1" w:rsidRPr="00EE31B1">
        <w:rPr>
          <w:rFonts w:ascii="Times New Roman" w:eastAsia="Times New Roman" w:hAnsi="Times New Roman" w:cs="Times New Roman"/>
          <w:color w:val="000000"/>
          <w:position w:val="-16"/>
          <w:sz w:val="24"/>
          <w:szCs w:val="24"/>
          <w:vertAlign w:val="subscript"/>
        </w:rPr>
        <w:object w:dxaOrig="960" w:dyaOrig="420">
          <v:shape id="_x0000_i1030" type="#_x0000_t75" style="width:48pt;height:21pt" o:ole="">
            <v:imagedata r:id="rId22" o:title=""/>
          </v:shape>
          <o:OLEObject Type="Embed" ProgID="Equation.DSMT4" ShapeID="_x0000_i1030" DrawAspect="Content" ObjectID="_1789390444" r:id="rId23"/>
        </w:object>
      </w:r>
      <w:r w:rsidRPr="00AB116C">
        <w:rPr>
          <w:rFonts w:ascii="Times New Roman" w:eastAsia="Times New Roman" w:hAnsi="Times New Roman" w:cs="Times New Roman"/>
          <w:color w:val="000000"/>
          <w:sz w:val="24"/>
          <w:szCs w:val="24"/>
        </w:rPr>
        <w:t>2n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 2nCO</w:t>
      </w:r>
      <w:r w:rsidRPr="00AB116C">
        <w:rPr>
          <w:rFonts w:ascii="Times New Roman" w:eastAsia="Times New Roman" w:hAnsi="Times New Roman" w:cs="Times New Roman"/>
          <w:color w:val="000000"/>
          <w:sz w:val="24"/>
          <w:szCs w:val="24"/>
          <w:vertAlign w:val="subscript"/>
        </w:rPr>
        <w:t>2</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        Hãy cho biết những phát biểu sau đây là đúng hay sai?</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Quá trình lên men trên là quá trình thu nhiệt.</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Ethanol được tách ra khỏi hỗn hợp cuối cùng bằng phương pháp chiết.</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Ethanol có thể được điều chế theo cách này từ bất kì chất nào có chứa glucose, fructose, tinh bột hoặc cellul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Để điều chế 10 lít ethyl alcohol 46</w:t>
      </w:r>
      <w:r w:rsidRPr="00AB116C">
        <w:rPr>
          <w:rFonts w:ascii="Times New Roman" w:eastAsia="Times New Roman" w:hAnsi="Times New Roman" w:cs="Times New Roman"/>
          <w:color w:val="000000"/>
          <w:sz w:val="24"/>
          <w:szCs w:val="24"/>
          <w:vertAlign w:val="superscript"/>
        </w:rPr>
        <w:t>o</w:t>
      </w:r>
      <w:r w:rsidRPr="00AB116C">
        <w:rPr>
          <w:rFonts w:ascii="Times New Roman" w:eastAsia="Times New Roman" w:hAnsi="Times New Roman" w:cs="Times New Roman"/>
          <w:color w:val="000000"/>
          <w:sz w:val="24"/>
          <w:szCs w:val="24"/>
        </w:rPr>
        <w:t> cần 10,8 kg bột bánh mì trên (chứa 75% tinh bột, còn lại là tạp chất trơ). Biết hiệu suất của cả quá trình là 80% và khối lượng riêng của ethyl alcohol nguyên chất là 0,8 g/mL.</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ác peptide có phản ứng thủy phân trong môi trường acid và môi trường kiềm, ngoài ra các peptide  có từ 2 liên kết peptide trở lên phản ứng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rong môi trường kiềm tạo thành phức chất màu tím đặc trưng, gọi là phản ứng màu biure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shd w:val="clear" w:color="auto" w:fill="FFFF00"/>
        </w:rPr>
        <w:t>Gly-Ala-Lys có phản ứng màu biuret với Cu(OH)</w:t>
      </w:r>
      <w:r w:rsidRPr="00AB116C">
        <w:rPr>
          <w:rFonts w:ascii="Times New Roman" w:eastAsia="Times New Roman" w:hAnsi="Times New Roman" w:cs="Times New Roman"/>
          <w:color w:val="000000"/>
          <w:sz w:val="24"/>
          <w:szCs w:val="24"/>
          <w:shd w:val="clear" w:color="auto" w:fill="FFFF00"/>
          <w:vertAlign w:val="subscript"/>
        </w:rPr>
        <w:t>2</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shd w:val="clear" w:color="auto" w:fill="FFFF00"/>
        </w:rPr>
        <w:t>Dung dịch của các polypeptide hoà tan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cho dung dịch có màu tí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Thủy phân hoàn toàn 0,1 mol Gly–Ala–Lys cần vừa đủ 300 mL dung dịch KOH 1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Thủy phân hoàn toàn 4,34 gam tripeptide mạch hở X (được tạo nên từ hai α-amino acid có công thức dạ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x</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y</w:t>
      </w:r>
      <w:r w:rsidRPr="00AB116C">
        <w:rPr>
          <w:rFonts w:ascii="Times New Roman" w:eastAsia="Times New Roman" w:hAnsi="Times New Roman" w:cs="Times New Roman"/>
          <w:color w:val="000000"/>
          <w:sz w:val="24"/>
          <w:szCs w:val="24"/>
        </w:rPr>
        <w:t>COOH) bằng dung dịch NaOH dư, thu được 6,38 gam muối. Mặt khác thủy phân hoàn toàn 4,34 gam X bằng dung dịch HCl dư, thu được 9,25 gam muối.</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I. Câu trắc nghiệm yêu cầu trả lời ngắn.</w:t>
      </w:r>
      <w:r w:rsidRPr="00AB116C">
        <w:rPr>
          <w:rFonts w:ascii="Times New Roman" w:eastAsia="Times New Roman" w:hAnsi="Times New Roman" w:cs="Times New Roman"/>
          <w:color w:val="000000"/>
          <w:sz w:val="24"/>
          <w:szCs w:val="24"/>
        </w:rPr>
        <w:t> Thí sinh trả lời từ câu 1 đến câu 6.</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w:t>
      </w:r>
      <w:r w:rsidRPr="00AB116C">
        <w:rPr>
          <w:rFonts w:ascii="Times New Roman" w:eastAsia="Times New Roman" w:hAnsi="Times New Roman" w:cs="Times New Roman"/>
          <w:color w:val="000000"/>
          <w:sz w:val="24"/>
          <w:szCs w:val="24"/>
        </w:rPr>
        <w:t>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Methyl salicylate điều chế theo phản ứng sau:</w:t>
      </w:r>
    </w:p>
    <w:p w:rsidR="00AB116C" w:rsidRPr="00AB116C" w:rsidRDefault="003A52F4" w:rsidP="003A52F4">
      <w:pPr>
        <w:pStyle w:val="MTDisplayEquation"/>
        <w:jc w:val="left"/>
      </w:pPr>
      <w:r>
        <w:tab/>
      </w:r>
      <w:r w:rsidRPr="003A52F4">
        <w:rPr>
          <w:position w:val="-12"/>
        </w:rPr>
        <w:object w:dxaOrig="6000" w:dyaOrig="380">
          <v:shape id="_x0000_i1031" type="#_x0000_t75" style="width:300pt;height:18.75pt" o:ole="">
            <v:imagedata r:id="rId24" o:title=""/>
          </v:shape>
          <o:OLEObject Type="Embed" ProgID="Equation.DSMT4" ShapeID="_x0000_i1031" DrawAspect="Content" ObjectID="_1789390445" r:id="rId25"/>
        </w:objec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ể sản xuất một triệu hộp 12 chai dầu trên cần tối thiểu m tấn salicylic acid, với hiệu suất cả quá trình là 80%. Giá trị của m  là</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Polymer thiên nhiên X được sinh ra trong quá trình quang hợp của cây xanh. Ở nhiệt độ thường, X tạo với dung dịch iodine hợp chất có màu xanh tím</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Số nguyên tử O trong mỗi đơn vị cấu tạo nên polymer X là bao nhiê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Maltose có công thức phân tử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cấu tạo từ hai đơn vị glucose qua liên kết α-1,4-glycoside. Ở dạng mở vòng, tổng số nhóm –OH trong phân tử maltose là bao nhiê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ó một số nhận xét về carbohydrate như sau:</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ccharose, tinh bột và cellulose đều có thể bị thuỷ phân.</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Glucose, fructose, saccharose đều tác dụng được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và có khả năng tham gia phản ứng tráng bạ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inh bột và cellulose là đồng phân cấu tạo của nhau.</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4) Phân tử cellulose được cấu tạo bởi nhiều đơn vị β-glucose không phân nhánh, xoắn chỉ có liên kết-1,4-glycosid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huỷ phân tinh bột trong môi trường acid sinh ra fruct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rong các nhận xét trên, có bao nhiêu nhận xét đúng?</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5: </w:t>
      </w:r>
      <w:r w:rsidRPr="00AB116C">
        <w:rPr>
          <w:rFonts w:ascii="Times New Roman" w:eastAsia="Times New Roman" w:hAnsi="Times New Roman" w:cs="Times New Roman"/>
          <w:color w:val="000000"/>
          <w:sz w:val="24"/>
          <w:szCs w:val="24"/>
        </w:rPr>
        <w:t>Cho aniline lần lượt tác dụng với dung dịch HCl, dung dịch NaOH,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 Có bao nhiêu trường hợp xảy ra phản ứng?</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6: </w:t>
      </w:r>
      <w:r w:rsidRPr="00AB116C">
        <w:rPr>
          <w:rFonts w:ascii="Times New Roman" w:eastAsia="Times New Roman" w:hAnsi="Times New Roman" w:cs="Times New Roman"/>
          <w:color w:val="000000"/>
          <w:sz w:val="24"/>
          <w:szCs w:val="24"/>
        </w:rPr>
        <w:t>Chọn các phát biểu về enzyme</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Enzyme là những chất hầu hết có bản chất protein, có khả năng xúc tác cho các quá trình hóa học, đặc biệt trong các cơ thể sinh vật.        </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Enzyme là chất xúc tác có tính chọn lọc cao, mỗi chất chỉ xúc tác cho một sự chuyển hóa nhất định</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ốc độ phản ứng có xúc tác của enzyme thường nhanh hơn rất nhiều so với xúc tác hóa học của cùng quá trình hóa họ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Trong cơ thể, enzyme đóng vai trò là chất xúc tác sinh học.</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5) Enzyme được sử dụng để định lượng, định tính và chẩn đoán trong xét nghiệm như xác định hàm lượng glucose trong máu, nước tiểu...</w:t>
      </w:r>
    </w:p>
    <w:p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rsidR="00AB116C" w:rsidRPr="00AB116C" w:rsidRDefault="00AB116C" w:rsidP="00AB116C">
      <w:pPr>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Hết đề ================</w:t>
      </w:r>
    </w:p>
    <w:p w:rsidR="00AB116C" w:rsidRPr="00AB116C" w:rsidRDefault="00AB116C" w:rsidP="00AB116C">
      <w:pPr>
        <w:shd w:val="clear" w:color="auto" w:fill="92D050"/>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 HƯỚNG DẪN CHẤ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 </w:t>
      </w:r>
      <w:r w:rsidRPr="00AB116C">
        <w:rPr>
          <w:rFonts w:ascii="Times New Roman" w:eastAsia="Times New Roman" w:hAnsi="Times New Roman" w:cs="Times New Roman"/>
          <w:color w:val="000000"/>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504"/>
        <w:gridCol w:w="1506"/>
        <w:gridCol w:w="1506"/>
        <w:gridCol w:w="1506"/>
        <w:gridCol w:w="1506"/>
      </w:tblGrid>
      <w:tr w:rsidR="00AB116C" w:rsidRPr="00AB116C"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4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5 - A</w:t>
            </w:r>
          </w:p>
        </w:tc>
      </w:tr>
      <w:tr w:rsidR="00AB116C" w:rsidRPr="00AB116C"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6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7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8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9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0 - A</w:t>
            </w:r>
          </w:p>
        </w:tc>
      </w:tr>
      <w:tr w:rsidR="00AB116C" w:rsidRPr="00AB116C"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1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3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4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5 - A</w:t>
            </w:r>
          </w:p>
        </w:tc>
      </w:tr>
      <w:tr w:rsidR="00AB116C" w:rsidRPr="00AB116C"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6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7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8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240" w:lineRule="auto"/>
              <w:rPr>
                <w:rFonts w:ascii="Times New Roman" w:eastAsia="Times New Roman" w:hAnsi="Times New Roman" w:cs="Times New Roman"/>
                <w:color w:val="000000"/>
                <w:sz w:val="1"/>
                <w:szCs w:val="27"/>
              </w:rPr>
            </w:pP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240" w:lineRule="auto"/>
              <w:rPr>
                <w:rFonts w:ascii="Times New Roman" w:eastAsia="Times New Roman" w:hAnsi="Times New Roman" w:cs="Times New Roman"/>
                <w:color w:val="000000"/>
                <w:sz w:val="1"/>
                <w:szCs w:val="27"/>
              </w:rPr>
            </w:pPr>
          </w:p>
        </w:tc>
      </w:tr>
    </w:tbl>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  </w:t>
      </w:r>
      <w:r w:rsidRPr="00AB116C">
        <w:rPr>
          <w:rFonts w:ascii="Times New Roman" w:eastAsia="Times New Roman" w:hAnsi="Times New Roman" w:cs="Times New Roman"/>
          <w:color w:val="000000"/>
          <w:sz w:val="24"/>
          <w:szCs w:val="24"/>
        </w:rPr>
        <w:t>Điểm tối đa của 01 câu hỏi là</w:t>
      </w:r>
      <w:r w:rsidRPr="00AB116C">
        <w:rPr>
          <w:rFonts w:ascii="Times New Roman" w:eastAsia="Times New Roman" w:hAnsi="Times New Roman" w:cs="Times New Roman"/>
          <w:b/>
          <w:bCs/>
          <w:color w:val="000000"/>
          <w:sz w:val="24"/>
          <w:szCs w:val="24"/>
        </w:rPr>
        <w:t> 1 điểm.</w:t>
      </w:r>
    </w:p>
    <w:p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1 ý trong 1 câu hỏi được</w:t>
      </w:r>
      <w:r w:rsidRPr="00AB116C">
        <w:rPr>
          <w:rFonts w:ascii="Times New Roman" w:eastAsia="Times New Roman" w:hAnsi="Times New Roman" w:cs="Times New Roman"/>
          <w:b/>
          <w:bCs/>
          <w:color w:val="000000"/>
          <w:sz w:val="24"/>
          <w:szCs w:val="24"/>
        </w:rPr>
        <w:t> 0,1 điểm.</w:t>
      </w:r>
    </w:p>
    <w:p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2 ý trong 1 câu hỏi được</w:t>
      </w:r>
      <w:r w:rsidRPr="00AB116C">
        <w:rPr>
          <w:rFonts w:ascii="Times New Roman" w:eastAsia="Times New Roman" w:hAnsi="Times New Roman" w:cs="Times New Roman"/>
          <w:b/>
          <w:bCs/>
          <w:color w:val="000000"/>
          <w:sz w:val="24"/>
          <w:szCs w:val="24"/>
        </w:rPr>
        <w:t> 0,25 điểm.</w:t>
      </w:r>
    </w:p>
    <w:p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3 ý trong 1 câu hỏi được</w:t>
      </w:r>
      <w:r w:rsidRPr="00AB116C">
        <w:rPr>
          <w:rFonts w:ascii="Times New Roman" w:eastAsia="Times New Roman" w:hAnsi="Times New Roman" w:cs="Times New Roman"/>
          <w:b/>
          <w:bCs/>
          <w:color w:val="000000"/>
          <w:sz w:val="24"/>
          <w:szCs w:val="24"/>
        </w:rPr>
        <w:t> 0,5 điểm.</w:t>
      </w:r>
    </w:p>
    <w:p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4 ý trong 1 câu hỏi được</w:t>
      </w:r>
      <w:r w:rsidRPr="00AB116C">
        <w:rPr>
          <w:rFonts w:ascii="Times New Roman" w:eastAsia="Times New Roman" w:hAnsi="Times New Roman" w:cs="Times New Roman"/>
          <w:b/>
          <w:bCs/>
          <w:color w:val="000000"/>
          <w:sz w:val="24"/>
          <w:szCs w:val="24"/>
        </w:rPr>
        <w:t> 1,0 điểm.</w:t>
      </w:r>
    </w:p>
    <w:tbl>
      <w:tblPr>
        <w:tblW w:w="0" w:type="auto"/>
        <w:tblCellMar>
          <w:top w:w="15" w:type="dxa"/>
          <w:left w:w="15" w:type="dxa"/>
          <w:bottom w:w="15" w:type="dxa"/>
          <w:right w:w="15" w:type="dxa"/>
        </w:tblCellMar>
        <w:tblLook w:val="04A0" w:firstRow="1" w:lastRow="0" w:firstColumn="1" w:lastColumn="0" w:noHBand="0" w:noVBand="1"/>
      </w:tblPr>
      <w:tblGrid>
        <w:gridCol w:w="860"/>
        <w:gridCol w:w="737"/>
        <w:gridCol w:w="859"/>
        <w:gridCol w:w="859"/>
        <w:gridCol w:w="737"/>
        <w:gridCol w:w="859"/>
        <w:gridCol w:w="859"/>
        <w:gridCol w:w="737"/>
        <w:gridCol w:w="859"/>
        <w:gridCol w:w="686"/>
        <w:gridCol w:w="725"/>
        <w:gridCol w:w="799"/>
      </w:tblGrid>
      <w:tr w:rsidR="00AB116C" w:rsidRPr="00AB116C" w:rsidTr="00AB116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8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240" w:lineRule="auto"/>
              <w:rPr>
                <w:rFonts w:ascii="Times New Roman" w:eastAsia="Times New Roman" w:hAnsi="Times New Roman" w:cs="Times New Roman"/>
                <w:color w:val="000000"/>
                <w:sz w:val="1"/>
                <w:szCs w:val="27"/>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r>
      <w:tr w:rsidR="00AB116C" w:rsidRPr="00AB116C" w:rsidTr="00AB116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80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w:t>
            </w: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r>
    </w:tbl>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chi tiế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w:t>
      </w:r>
      <w:r w:rsidRPr="00AB116C">
        <w:rPr>
          <w:rFonts w:ascii="Times New Roman" w:eastAsia="Times New Roman" w:hAnsi="Times New Roman" w:cs="Times New Roman"/>
          <w:color w:val="000000"/>
          <w:sz w:val="24"/>
          <w:szCs w:val="24"/>
        </w:rPr>
        <w:t>Cho 1 mol triglyceride X tác dụng với dung dịch NaOH dư, thu được 1 mol glycerol, 1 mol sodiumstearate, 1 mol sodium palmitate và 1 mol sodiumlinoleate.</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X là một loại xà phòng được tổng hợp trong công nghiệp</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b.  </w:t>
      </w:r>
      <w:r w:rsidRPr="00AB116C">
        <w:rPr>
          <w:rFonts w:ascii="Times New Roman" w:eastAsia="Times New Roman" w:hAnsi="Times New Roman" w:cs="Times New Roman"/>
          <w:color w:val="000000"/>
          <w:sz w:val="24"/>
          <w:szCs w:val="24"/>
          <w:u w:val="single"/>
        </w:rPr>
        <w:t>Công thức phân tử chất X là C</w:t>
      </w:r>
      <w:r w:rsidRPr="00AB116C">
        <w:rPr>
          <w:rFonts w:ascii="Times New Roman" w:eastAsia="Times New Roman" w:hAnsi="Times New Roman" w:cs="Times New Roman"/>
          <w:color w:val="000000"/>
          <w:sz w:val="24"/>
          <w:szCs w:val="24"/>
          <w:u w:val="single"/>
          <w:vertAlign w:val="subscript"/>
        </w:rPr>
        <w:t>55</w:t>
      </w:r>
      <w:r w:rsidRPr="00AB116C">
        <w:rPr>
          <w:rFonts w:ascii="Times New Roman" w:eastAsia="Times New Roman" w:hAnsi="Times New Roman" w:cs="Times New Roman"/>
          <w:color w:val="000000"/>
          <w:sz w:val="24"/>
          <w:szCs w:val="24"/>
          <w:u w:val="single"/>
        </w:rPr>
        <w:t>H</w:t>
      </w:r>
      <w:r w:rsidRPr="00AB116C">
        <w:rPr>
          <w:rFonts w:ascii="Times New Roman" w:eastAsia="Times New Roman" w:hAnsi="Times New Roman" w:cs="Times New Roman"/>
          <w:color w:val="000000"/>
          <w:sz w:val="24"/>
          <w:szCs w:val="24"/>
          <w:u w:val="single"/>
          <w:vertAlign w:val="subscript"/>
        </w:rPr>
        <w:t>102</w:t>
      </w:r>
      <w:r w:rsidRPr="00AB116C">
        <w:rPr>
          <w:rFonts w:ascii="Times New Roman" w:eastAsia="Times New Roman" w:hAnsi="Times New Roman" w:cs="Times New Roman"/>
          <w:color w:val="000000"/>
          <w:sz w:val="24"/>
          <w:szCs w:val="24"/>
          <w:u w:val="single"/>
        </w:rPr>
        <w:t>O</w:t>
      </w:r>
      <w:r w:rsidRPr="00AB116C">
        <w:rPr>
          <w:rFonts w:ascii="Times New Roman" w:eastAsia="Times New Roman" w:hAnsi="Times New Roman" w:cs="Times New Roman"/>
          <w:color w:val="000000"/>
          <w:sz w:val="24"/>
          <w:szCs w:val="24"/>
          <w:u w:val="single"/>
          <w:vertAlign w:val="subscript"/>
        </w:rPr>
        <w:t>6</w:t>
      </w:r>
      <w:r w:rsidRPr="00AB116C">
        <w:rPr>
          <w:rFonts w:ascii="Times New Roman" w:eastAsia="Times New Roman" w:hAnsi="Times New Roman" w:cs="Times New Roman"/>
          <w:color w:val="000000"/>
          <w:sz w:val="24"/>
          <w:szCs w:val="24"/>
          <w:u w:val="single"/>
        </w:rPr>
        <w: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c.  </w:t>
      </w:r>
      <w:r w:rsidRPr="00AB116C">
        <w:rPr>
          <w:rFonts w:ascii="Times New Roman" w:eastAsia="Times New Roman" w:hAnsi="Times New Roman" w:cs="Times New Roman"/>
          <w:color w:val="000000"/>
          <w:sz w:val="24"/>
          <w:szCs w:val="24"/>
          <w:u w:val="single"/>
        </w:rPr>
        <w:t>Có 3 đồng phân cấu tạo thỏa mãn tính chất của X.</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d. (vận dụng)</w:t>
      </w:r>
      <w:r w:rsidRPr="00AB116C">
        <w:rPr>
          <w:rFonts w:ascii="Times New Roman" w:eastAsia="Times New Roman" w:hAnsi="Times New Roman" w:cs="Times New Roman"/>
          <w:color w:val="000000"/>
          <w:sz w:val="24"/>
          <w:szCs w:val="24"/>
          <w:u w:val="single"/>
        </w:rPr>
        <w:t>1 mol X phản ứng tối đa 2 mol H</w:t>
      </w:r>
      <w:r w:rsidRPr="00AB116C">
        <w:rPr>
          <w:rFonts w:ascii="Times New Roman" w:eastAsia="Times New Roman" w:hAnsi="Times New Roman" w:cs="Times New Roman"/>
          <w:color w:val="000000"/>
          <w:sz w:val="24"/>
          <w:szCs w:val="24"/>
          <w:u w:val="single"/>
          <w:vertAlign w:val="subscript"/>
        </w:rPr>
        <w:t>2</w:t>
      </w:r>
      <w:r w:rsidRPr="00AB116C">
        <w:rPr>
          <w:rFonts w:ascii="Times New Roman" w:eastAsia="Times New Roman" w:hAnsi="Times New Roman" w:cs="Times New Roman"/>
          <w:color w:val="000000"/>
          <w:sz w:val="24"/>
          <w:szCs w:val="24"/>
          <w:u w:val="single"/>
        </w:rPr>
        <w:t> ở điều kiện thích hợp.</w:t>
      </w:r>
    </w:p>
    <w:p w:rsidR="00AB116C" w:rsidRDefault="00AB116C" w:rsidP="00AB116C">
      <w:pPr>
        <w:shd w:val="clear" w:color="auto" w:fill="FFFF99"/>
        <w:spacing w:after="0" w:line="240" w:lineRule="auto"/>
        <w:jc w:val="center"/>
        <w:rPr>
          <w:rFonts w:ascii="Times New Roman" w:eastAsia="Times New Roman" w:hAnsi="Times New Roman" w:cs="Times New Roman"/>
          <w:b/>
          <w:bCs/>
          <w:color w:val="000000"/>
          <w:sz w:val="24"/>
          <w:szCs w:val="24"/>
        </w:rPr>
      </w:pPr>
      <w:r w:rsidRPr="00AB116C">
        <w:rPr>
          <w:rFonts w:ascii="Times New Roman" w:eastAsia="Times New Roman" w:hAnsi="Times New Roman" w:cs="Times New Roman"/>
          <w:b/>
          <w:bCs/>
          <w:color w:val="000000"/>
          <w:sz w:val="24"/>
          <w:szCs w:val="24"/>
        </w:rPr>
        <w:t>Hướng dẫn giải</w:t>
      </w:r>
    </w:p>
    <w:p w:rsidR="003A52F4" w:rsidRPr="00AB116C" w:rsidRDefault="003A52F4" w:rsidP="003A52F4">
      <w:pPr>
        <w:shd w:val="clear" w:color="auto" w:fill="FFFF99"/>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121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19200" cy="723900"/>
                    </a:xfrm>
                    <a:prstGeom prst="rect">
                      <a:avLst/>
                    </a:prstGeom>
                    <a:noFill/>
                    <a:ln>
                      <a:noFill/>
                    </a:ln>
                  </pic:spPr>
                </pic:pic>
              </a:graphicData>
            </a:graphic>
          </wp:inline>
        </w:drawing>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X: : C</w:t>
      </w:r>
      <w:r w:rsidRPr="00AB116C">
        <w:rPr>
          <w:rFonts w:ascii="Times New Roman" w:eastAsia="Times New Roman" w:hAnsi="Times New Roman" w:cs="Times New Roman"/>
          <w:color w:val="000000"/>
          <w:sz w:val="24"/>
          <w:szCs w:val="24"/>
          <w:vertAlign w:val="subscript"/>
        </w:rPr>
        <w:t>55</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X là một loại chất béo</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 Đảo vị trí các gốc acid có 3 trường hợp.</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 vì X có 2π</w:t>
      </w:r>
      <w:r w:rsidRPr="00AB116C">
        <w:rPr>
          <w:rFonts w:ascii="Times New Roman" w:eastAsia="Times New Roman" w:hAnsi="Times New Roman" w:cs="Times New Roman"/>
          <w:color w:val="000000"/>
          <w:sz w:val="24"/>
          <w:szCs w:val="24"/>
          <w:vertAlign w:val="subscript"/>
        </w:rPr>
        <w:t>C=C</w:t>
      </w:r>
      <w:r w:rsidRPr="00AB116C">
        <w:rPr>
          <w:rFonts w:ascii="Times New Roman" w:eastAsia="Times New Roman" w:hAnsi="Times New Roman" w:cs="Times New Roman"/>
          <w:color w:val="000000"/>
          <w:sz w:val="24"/>
          <w:szCs w:val="24"/>
        </w:rPr>
        <w:t> có thể cộ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ỉ lệ 1 : 2.</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Cho các carbohydrate: glucose, fructose, saccharose, maltose, tinh bột, cellul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ó 3 cặp chất là đồng phân của nhau.</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b</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u w:val="single"/>
        </w:rPr>
        <w:t>Có 4 chất ở điều kiện thường là chất rắn, vị ngọt, tan tốt trong nướ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chất ở điều kiện thường là chất rắn, màu trắng, không tan trong nướ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d</w:t>
      </w:r>
      <w:r w:rsidRPr="00AB116C">
        <w:rPr>
          <w:rFonts w:ascii="Times New Roman" w:eastAsia="Times New Roman" w:hAnsi="Times New Roman" w:cs="Times New Roman"/>
          <w:b/>
          <w:bCs/>
          <w:color w:val="000000"/>
          <w:sz w:val="24"/>
          <w:szCs w:val="24"/>
        </w:rPr>
        <w:t>.(vận dụng) </w:t>
      </w:r>
      <w:r w:rsidRPr="00AB116C">
        <w:rPr>
          <w:rFonts w:ascii="Times New Roman" w:eastAsia="Times New Roman" w:hAnsi="Times New Roman" w:cs="Times New Roman"/>
          <w:color w:val="000000"/>
          <w:sz w:val="24"/>
          <w:szCs w:val="24"/>
          <w:u w:val="single"/>
        </w:rPr>
        <w:t>Có 2 chất có phần trăm khối lượng carbon bằng 42,11%.</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vì chỉ có 2 cặp: glucose và frucrose, saccharose và maltose.</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 gồm glucose, frucrose, saccharose, maltose.</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Sai vì chỉ có 2 chất không tan trong nước là tinh bột và cellulose.</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 vì trong saccharose và maltose có %m</w:t>
      </w:r>
      <w:r w:rsidRPr="00AB116C">
        <w:rPr>
          <w:rFonts w:ascii="Times New Roman" w:eastAsia="Times New Roman" w:hAnsi="Times New Roman" w:cs="Times New Roman"/>
          <w:color w:val="000000"/>
          <w:sz w:val="24"/>
          <w:szCs w:val="24"/>
          <w:vertAlign w:val="subscript"/>
        </w:rPr>
        <w:t>C</w:t>
      </w:r>
      <w:r w:rsidRPr="00AB116C">
        <w:rPr>
          <w:rFonts w:ascii="Times New Roman" w:eastAsia="Times New Roman" w:hAnsi="Times New Roman" w:cs="Times New Roman"/>
          <w:color w:val="000000"/>
          <w:sz w:val="24"/>
          <w:szCs w:val="24"/>
        </w:rPr>
        <w:t> = 42,11%.</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 xml:space="preserve">Khi nấu rượu hoặc làm bánh mì từ bột bánh mì có chứa men (một loại nấm) và đường. Khi bột được để ở nơi ấm áp, các tế bào nấm men sẽ ăn đường để lấy năng lượng. Enzyme trong </w:t>
      </w:r>
      <w:r w:rsidRPr="00AB116C">
        <w:rPr>
          <w:rFonts w:ascii="Times New Roman" w:eastAsia="Times New Roman" w:hAnsi="Times New Roman" w:cs="Times New Roman"/>
          <w:color w:val="000000"/>
          <w:sz w:val="24"/>
          <w:szCs w:val="24"/>
        </w:rPr>
        <w:lastRenderedPageBreak/>
        <w:t>nấm men xúc tác cho phản ứng được gọi là quá trình lên men sinh ra ethanol và khí carbon dioxide:</w:t>
      </w:r>
    </w:p>
    <w:p w:rsidR="003A52F4" w:rsidRPr="00AB116C" w:rsidRDefault="003A52F4" w:rsidP="003A52F4">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Pr="00EE31B1">
        <w:rPr>
          <w:rFonts w:ascii="Times New Roman" w:eastAsia="Times New Roman" w:hAnsi="Times New Roman" w:cs="Times New Roman"/>
          <w:color w:val="000000"/>
          <w:position w:val="-16"/>
          <w:sz w:val="24"/>
          <w:szCs w:val="24"/>
          <w:vertAlign w:val="subscript"/>
        </w:rPr>
        <w:object w:dxaOrig="960" w:dyaOrig="420">
          <v:shape id="_x0000_i1032" type="#_x0000_t75" style="width:48pt;height:21pt" o:ole="">
            <v:imagedata r:id="rId20" o:title=""/>
          </v:shape>
          <o:OLEObject Type="Embed" ProgID="Equation.DSMT4" ShapeID="_x0000_i1032" DrawAspect="Content" ObjectID="_1789390446" r:id="rId27"/>
        </w:objec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EE31B1">
        <w:rPr>
          <w:rFonts w:ascii="Times New Roman" w:eastAsia="Times New Roman" w:hAnsi="Times New Roman" w:cs="Times New Roman"/>
          <w:color w:val="000000"/>
          <w:position w:val="-16"/>
          <w:sz w:val="24"/>
          <w:szCs w:val="24"/>
          <w:vertAlign w:val="subscript"/>
        </w:rPr>
        <w:object w:dxaOrig="960" w:dyaOrig="420">
          <v:shape id="_x0000_i1033" type="#_x0000_t75" style="width:48pt;height:21pt" o:ole="">
            <v:imagedata r:id="rId22" o:title=""/>
          </v:shape>
          <o:OLEObject Type="Embed" ProgID="Equation.DSMT4" ShapeID="_x0000_i1033" DrawAspect="Content" ObjectID="_1789390447" r:id="rId28"/>
        </w:object>
      </w:r>
      <w:r w:rsidRPr="00AB116C">
        <w:rPr>
          <w:rFonts w:ascii="Times New Roman" w:eastAsia="Times New Roman" w:hAnsi="Times New Roman" w:cs="Times New Roman"/>
          <w:color w:val="000000"/>
          <w:sz w:val="24"/>
          <w:szCs w:val="24"/>
        </w:rPr>
        <w:t>2n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 2nCO</w:t>
      </w:r>
      <w:r w:rsidRPr="00AB116C">
        <w:rPr>
          <w:rFonts w:ascii="Times New Roman" w:eastAsia="Times New Roman" w:hAnsi="Times New Roman" w:cs="Times New Roman"/>
          <w:color w:val="000000"/>
          <w:sz w:val="24"/>
          <w:szCs w:val="24"/>
          <w:vertAlign w:val="subscript"/>
        </w:rPr>
        <w:t>2</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Hãy cho biết những phát biểu sau đây là đúng hay sai?</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Quá trình lên men trên là quá trình thu nhiệt.</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Ethanol được tách ra khỏi hỗn hợp cuối cùng bằng phương pháp chiết.</w:t>
      </w:r>
    </w:p>
    <w:p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Ethanol có thể được điều chế theo cách này từ bất kì chất nào có chứa glucose, fructose, tinh bột hoặc cellul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vận dụng)Để điều chế 10 lít ethyl alcohol 46</w:t>
      </w:r>
      <w:r w:rsidRPr="00AB116C">
        <w:rPr>
          <w:rFonts w:ascii="Times New Roman" w:eastAsia="Times New Roman" w:hAnsi="Times New Roman" w:cs="Times New Roman"/>
          <w:color w:val="000000"/>
          <w:sz w:val="24"/>
          <w:szCs w:val="24"/>
          <w:vertAlign w:val="superscript"/>
        </w:rPr>
        <w:t>o</w:t>
      </w:r>
      <w:r w:rsidRPr="00AB116C">
        <w:rPr>
          <w:rFonts w:ascii="Times New Roman" w:eastAsia="Times New Roman" w:hAnsi="Times New Roman" w:cs="Times New Roman"/>
          <w:color w:val="000000"/>
          <w:sz w:val="24"/>
          <w:szCs w:val="24"/>
        </w:rPr>
        <w:t> cần 10,8 kg bột bánh mì trên (chứa 75% tinh bột, còn lại là tạp chất trơ). Biết hiệu suất của cả quá trình là 80% và khối lượng riêng của ethyl alcohol nguyên chất là 0,8 g/mL.</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quá trình tỏa nhiệt</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Sai: phương pháp chưng cất</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w:t>
      </w:r>
    </w:p>
    <w:p w:rsidR="00AB116C" w:rsidRPr="00AB116C" w:rsidRDefault="003A52F4" w:rsidP="00AB116C">
      <w:pPr>
        <w:shd w:val="clear" w:color="auto" w:fill="FFFF99"/>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5943600" cy="485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85775"/>
                    </a:xfrm>
                    <a:prstGeom prst="rect">
                      <a:avLst/>
                    </a:prstGeom>
                    <a:noFill/>
                    <a:ln>
                      <a:noFill/>
                    </a:ln>
                  </pic:spPr>
                </pic:pic>
              </a:graphicData>
            </a:graphic>
          </wp:inline>
        </w:drawing>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ác peptide có phản ứng thủy phân trong môi trường acid và môi trường kiềm, ngoài ra các peptide có từ 2 liên kết peptide trở lên phản ứng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rong môi trường kiềm tạo thành phức chất màu tím đặc trưng, gọi là phản ứng màu biure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shd w:val="clear" w:color="auto" w:fill="FFFF00"/>
        </w:rPr>
        <w:t>Gly-Ala-Lys có phản ứng màu biuret với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shd w:val="clear" w:color="auto" w:fill="FFFF00"/>
        </w:rPr>
        <w:t>Dung dịch của các polypeptide hoà tan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cho dung dịch có màu tí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vận dụng)</w:t>
      </w:r>
      <w:r w:rsidRPr="00AB116C">
        <w:rPr>
          <w:rFonts w:ascii="Times New Roman" w:eastAsia="Times New Roman" w:hAnsi="Times New Roman" w:cs="Times New Roman"/>
          <w:color w:val="000000"/>
          <w:sz w:val="24"/>
          <w:szCs w:val="24"/>
        </w:rPr>
        <w:t>Thủy phân hoàn toàn 0,1 mol Gly–Ala–Lys cần vừa đủ 300 mL dung dịch KOH 1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Thủy phân hoàn toàn 4,34 gam tripeptide mạch hở X (được tạo nên từ hai α-amino acid có công thức dạ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x</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y</w:t>
      </w:r>
      <w:r w:rsidRPr="00AB116C">
        <w:rPr>
          <w:rFonts w:ascii="Times New Roman" w:eastAsia="Times New Roman" w:hAnsi="Times New Roman" w:cs="Times New Roman"/>
          <w:color w:val="000000"/>
          <w:sz w:val="24"/>
          <w:szCs w:val="24"/>
        </w:rPr>
        <w:t>COOH) bằng dung dịch NaOH dư, thu được 6,38 gam muối. Mặt khác thủy phân hoàn toàn 4,34 gam X bằng dung dịch HCl dư, thu được 9,25 gam muối.</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Đúng</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w:t>
      </w:r>
    </w:p>
    <w:p w:rsidR="00AB116C" w:rsidRPr="00AB116C" w:rsidRDefault="00AB116C" w:rsidP="00AB116C">
      <w:pPr>
        <w:shd w:val="clear" w:color="auto" w:fill="FFFF99"/>
        <w:spacing w:after="0" w:line="240" w:lineRule="auto"/>
        <w:ind w:firstLine="720"/>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PTHH: Gly – Ala – Lys + 3KOH → muối +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p>
    <w:p w:rsidR="00AB116C" w:rsidRPr="00AB116C" w:rsidRDefault="00AB116C" w:rsidP="00AB116C">
      <w:pPr>
        <w:shd w:val="clear" w:color="auto" w:fill="FFFF99"/>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x = 0,1     ←  0,3 mol</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Sai</w:t>
      </w:r>
    </w:p>
    <w:p w:rsidR="00AB116C" w:rsidRPr="00AB116C" w:rsidRDefault="003A52F4" w:rsidP="00AB116C">
      <w:pPr>
        <w:shd w:val="clear" w:color="auto" w:fill="FFFF99"/>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4"/>
          <w:szCs w:val="24"/>
        </w:rPr>
        <w:drawing>
          <wp:inline distT="0" distB="0" distL="0" distR="0">
            <wp:extent cx="5848350" cy="1390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48350" cy="1390650"/>
                    </a:xfrm>
                    <a:prstGeom prst="rect">
                      <a:avLst/>
                    </a:prstGeom>
                    <a:noFill/>
                    <a:ln>
                      <a:noFill/>
                    </a:ln>
                  </pic:spPr>
                </pic:pic>
              </a:graphicData>
            </a:graphic>
          </wp:inline>
        </w:drawing>
      </w:r>
      <w:r w:rsidR="00AB116C" w:rsidRPr="00AB116C">
        <w:rPr>
          <w:rFonts w:ascii="Times New Roman" w:eastAsia="Times New Roman" w:hAnsi="Times New Roman" w:cs="Times New Roman"/>
          <w:color w:val="000000"/>
          <w:sz w:val="24"/>
          <w:szCs w:val="24"/>
        </w:rPr>
        <w:t xml:space="preserve">          </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I.  </w:t>
      </w:r>
      <w:r w:rsidRPr="00AB116C">
        <w:rPr>
          <w:rFonts w:ascii="Times New Roman" w:eastAsia="Times New Roman" w:hAnsi="Times New Roman" w:cs="Times New Roman"/>
          <w:color w:val="000000"/>
          <w:sz w:val="24"/>
          <w:szCs w:val="24"/>
        </w:rPr>
        <w:t>(Mỗi câu trả lời đúng thí sinh được 0,5 điểm).</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Đáp án</w:t>
      </w:r>
    </w:p>
    <w:tbl>
      <w:tblPr>
        <w:tblW w:w="0" w:type="auto"/>
        <w:tblCellMar>
          <w:top w:w="15" w:type="dxa"/>
          <w:left w:w="15" w:type="dxa"/>
          <w:bottom w:w="15" w:type="dxa"/>
          <w:right w:w="15" w:type="dxa"/>
        </w:tblCellMar>
        <w:tblLook w:val="04A0" w:firstRow="1" w:lastRow="0" w:firstColumn="1" w:lastColumn="0" w:noHBand="0" w:noVBand="1"/>
      </w:tblPr>
      <w:tblGrid>
        <w:gridCol w:w="2064"/>
        <w:gridCol w:w="2250"/>
        <w:gridCol w:w="2250"/>
        <w:gridCol w:w="2250"/>
      </w:tblGrid>
      <w:tr w:rsidR="00AB116C" w:rsidRPr="00AB116C"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r>
      <w:tr w:rsidR="00AB116C" w:rsidRPr="00AB116C"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9,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4</w:t>
            </w:r>
          </w:p>
        </w:tc>
      </w:tr>
      <w:tr w:rsidR="00AB116C" w:rsidRPr="00AB116C"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w:t>
            </w:r>
          </w:p>
        </w:tc>
      </w:tr>
      <w:tr w:rsidR="00AB116C" w:rsidRPr="00AB116C"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w:t>
            </w:r>
          </w:p>
        </w:tc>
      </w:tr>
    </w:tbl>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 Giải chi tiết từng câu</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vận dụng)</w:t>
      </w:r>
      <w:r w:rsidRPr="00AB116C">
        <w:rPr>
          <w:rFonts w:ascii="Times New Roman" w:eastAsia="Times New Roman" w:hAnsi="Times New Roman" w:cs="Times New Roman"/>
          <w:color w:val="000000"/>
          <w:sz w:val="24"/>
          <w:szCs w:val="24"/>
        </w:rPr>
        <w:t>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Methyl salicylate điều chế theo phản ứng sau:</w:t>
      </w:r>
    </w:p>
    <w:p w:rsidR="00AB116C" w:rsidRPr="00AB116C" w:rsidRDefault="003A52F4" w:rsidP="00AB116C">
      <w:pPr>
        <w:spacing w:after="0" w:line="240" w:lineRule="auto"/>
        <w:jc w:val="center"/>
        <w:rPr>
          <w:rFonts w:ascii="Times New Roman" w:eastAsia="Times New Roman" w:hAnsi="Times New Roman" w:cs="Times New Roman"/>
          <w:color w:val="000000"/>
          <w:sz w:val="28"/>
          <w:szCs w:val="28"/>
        </w:rPr>
      </w:pPr>
      <w:r w:rsidRPr="003A52F4">
        <w:rPr>
          <w:position w:val="-12"/>
        </w:rPr>
        <w:object w:dxaOrig="6000" w:dyaOrig="380">
          <v:shape id="_x0000_i1034" type="#_x0000_t75" style="width:300pt;height:18.75pt" o:ole="">
            <v:imagedata r:id="rId24" o:title=""/>
          </v:shape>
          <o:OLEObject Type="Embed" ProgID="Equation.DSMT4" ShapeID="_x0000_i1034" DrawAspect="Content" ObjectID="_1789390448" r:id="rId31"/>
        </w:objec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ể sản xuất một triệu hộp 12 chai dầu trên cần tối thiểu m tấn salicylic acid, với hiệu suất cả quá trình là 80%. Giá trị của m  là</w:t>
      </w:r>
    </w:p>
    <w:p w:rsidR="00AB116C" w:rsidRPr="00AB116C" w:rsidRDefault="00AB116C" w:rsidP="00AB116C">
      <w:pPr>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9,4</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Polymer thiên nhiên X được sinh ra trong quá trình quang hợp của cây xanh. Ở nhiệt độ thường, X tạo với dung dịch iodine hợp chất có màu xanh tím</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Số nguyên tử O trong mỗi đơn vị cấu tạo nên polymer X là bao nhiêu</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X là tinh bột công thức của X là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 mỗi đơn vị cấu tạo là 1 gốc glucose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ó 5 nguyên tử O  Đáp án </w:t>
      </w:r>
      <w:r w:rsidRPr="00AB116C">
        <w:rPr>
          <w:rFonts w:ascii="Times New Roman" w:eastAsia="Times New Roman" w:hAnsi="Times New Roman" w:cs="Times New Roman"/>
          <w:b/>
          <w:bCs/>
          <w:color w:val="000000"/>
          <w:sz w:val="24"/>
          <w:szCs w:val="24"/>
        </w:rPr>
        <w:t>5</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Maltose có công thức phân tử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cấu tạo từ hai đơn vị glucose qua liên kết α-1,4-glycoside. Ở dạng mở vòng, tổng số nhóm –OH trong phân tử maltose là bao nhiêu?                                                        </w:t>
      </w:r>
    </w:p>
    <w:p w:rsidR="00AB116C" w:rsidRPr="00AB116C" w:rsidRDefault="00AB116C" w:rsidP="00AB116C">
      <w:pPr>
        <w:spacing w:after="0" w:line="240" w:lineRule="auto"/>
        <w:ind w:left="992"/>
        <w:jc w:val="center"/>
        <w:rPr>
          <w:rFonts w:ascii="Times New Roman" w:eastAsia="Times New Roman" w:hAnsi="Times New Roman" w:cs="Times New Roman"/>
          <w:color w:val="000000"/>
          <w:sz w:val="28"/>
          <w:szCs w:val="28"/>
        </w:rPr>
      </w:pPr>
      <w:r w:rsidRPr="00AB116C">
        <w:rPr>
          <w:rFonts w:ascii="Calibri" w:eastAsia="Times New Roman" w:hAnsi="Calibri" w:cs="Calibri"/>
          <w:b/>
          <w:bCs/>
          <w:color w:val="000000"/>
          <w:sz w:val="24"/>
          <w:szCs w:val="24"/>
          <w:u w:val="single"/>
        </w:rPr>
        <w:t>Giải:</w:t>
      </w:r>
    </w:p>
    <w:p w:rsidR="00AB116C" w:rsidRDefault="00AB116C" w:rsidP="00AB116C">
      <w:pPr>
        <w:spacing w:after="0" w:line="240" w:lineRule="auto"/>
        <w:ind w:left="992"/>
        <w:rPr>
          <w:rFonts w:ascii="Times New Roman" w:eastAsia="Times New Roman" w:hAnsi="Times New Roman" w:cs="Times New Roman"/>
          <w:color w:val="000000"/>
          <w:sz w:val="24"/>
          <w:szCs w:val="24"/>
        </w:rPr>
      </w:pPr>
      <w:r w:rsidRPr="00AB116C">
        <w:rPr>
          <w:rFonts w:ascii="Times New Roman" w:eastAsia="Times New Roman" w:hAnsi="Times New Roman" w:cs="Times New Roman"/>
          <w:color w:val="000000"/>
          <w:sz w:val="24"/>
          <w:szCs w:val="24"/>
        </w:rPr>
        <w:t>Công thức maltose dạng mở vòng: </w:t>
      </w:r>
    </w:p>
    <w:p w:rsidR="00045D0D" w:rsidRPr="00AB116C" w:rsidRDefault="00045D0D" w:rsidP="00AB116C">
      <w:pPr>
        <w:spacing w:after="0" w:line="240" w:lineRule="auto"/>
        <w:ind w:left="992"/>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2457450" cy="1028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57450" cy="1028700"/>
                    </a:xfrm>
                    <a:prstGeom prst="rect">
                      <a:avLst/>
                    </a:prstGeom>
                    <a:noFill/>
                    <a:ln>
                      <a:noFill/>
                    </a:ln>
                  </pic:spPr>
                </pic:pic>
              </a:graphicData>
            </a:graphic>
          </wp:inline>
        </w:drawing>
      </w:r>
    </w:p>
    <w:p w:rsidR="00AB116C" w:rsidRPr="00AB116C" w:rsidRDefault="00AB116C" w:rsidP="00AB116C">
      <w:pPr>
        <w:spacing w:after="0" w:line="240" w:lineRule="auto"/>
        <w:ind w:left="992"/>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ổng số nhóm –OH trong phân tử maltose dạng mở vòng là </w:t>
      </w:r>
      <w:r w:rsidRPr="00AB116C">
        <w:rPr>
          <w:rFonts w:ascii="Times New Roman" w:eastAsia="Times New Roman" w:hAnsi="Times New Roman" w:cs="Times New Roman"/>
          <w:b/>
          <w:bCs/>
          <w:color w:val="000000"/>
          <w:sz w:val="24"/>
          <w:szCs w:val="24"/>
        </w:rPr>
        <w:t>8</w:t>
      </w:r>
      <w:r w:rsidRPr="00AB116C">
        <w:rPr>
          <w:rFonts w:ascii="Times New Roman" w:eastAsia="Times New Roman" w:hAnsi="Times New Roman" w:cs="Times New Roman"/>
          <w:color w:val="000000"/>
          <w:sz w:val="24"/>
          <w:szCs w:val="24"/>
        </w:rPr>
        <w:t>.</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w:t>
      </w:r>
      <w:r w:rsidRPr="00AB116C">
        <w:rPr>
          <w:rFonts w:ascii="Times New Roman" w:eastAsia="Times New Roman" w:hAnsi="Times New Roman" w:cs="Times New Roman"/>
          <w:color w:val="000000"/>
          <w:sz w:val="24"/>
          <w:szCs w:val="24"/>
        </w:rPr>
        <w:t>Có một số nhận xét về carbohydrate như sau:</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ccharose, tinh bột và cellulose đều có thể bị thuỷ phân.</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Glucose, fructose, saccharose đều tác dụng được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và có khả năng tham gia phản ứng tráng bạ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inh bột và cellulose là đồng phân cấu tạo của nhau.</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Phân tử cellulose được cấu tạo bởi nhiều đơn vị β-gluc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huỷ phân tinh bột trong môi trường acid sinh ra fructose.</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rong các nhận xét trên, có bao nhiêu nhận xét đúng?</w:t>
      </w:r>
    </w:p>
    <w:p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2.</w:t>
      </w:r>
      <w:r w:rsidRPr="00AB116C">
        <w:rPr>
          <w:rFonts w:ascii="Times New Roman" w:eastAsia="Times New Roman" w:hAnsi="Times New Roman" w:cs="Times New Roman"/>
          <w:color w:val="000000"/>
          <w:sz w:val="24"/>
          <w:szCs w:val="24"/>
        </w:rPr>
        <w:t> Bao gồm: 1, 4.</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Sai vì saccharose không có khả năng tráng bạc.</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Sai vì tinh bột và cellulose có cùng CT chung nhưng giá trị n khác nhau nên CTPT khác nhau không phải đồng phân.</w:t>
      </w:r>
    </w:p>
    <w:p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Sai vì thuỷ phân tinh bột trong môi trường acid sinh ra glucose.</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5:   </w:t>
      </w:r>
      <w:r w:rsidRPr="00AB116C">
        <w:rPr>
          <w:rFonts w:ascii="Times New Roman" w:eastAsia="Times New Roman" w:hAnsi="Times New Roman" w:cs="Times New Roman"/>
          <w:color w:val="000000"/>
          <w:sz w:val="24"/>
          <w:szCs w:val="24"/>
        </w:rPr>
        <w:t>Cho aniline lần lượt tác dụng với dung dịch HCl, dung dịch NaOH,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 Có bao nhiêu trường hợp xảy ra phản ứng?</w:t>
      </w:r>
    </w:p>
    <w:p w:rsidR="00AB116C" w:rsidRPr="00AB116C" w:rsidRDefault="00AB116C" w:rsidP="00AB116C">
      <w:pPr>
        <w:shd w:val="clear" w:color="auto" w:fill="FFFF99"/>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3. </w:t>
      </w:r>
      <w:r w:rsidRPr="00AB116C">
        <w:rPr>
          <w:rFonts w:ascii="Times New Roman" w:eastAsia="Times New Roman" w:hAnsi="Times New Roman" w:cs="Times New Roman"/>
          <w:color w:val="000000"/>
          <w:sz w:val="24"/>
          <w:szCs w:val="24"/>
        </w:rPr>
        <w:t>Bao gồm: dung dịch HCl,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w:t>
      </w:r>
    </w:p>
    <w:p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6:  </w:t>
      </w:r>
      <w:r w:rsidRPr="00AB116C">
        <w:rPr>
          <w:rFonts w:ascii="Times New Roman" w:eastAsia="Times New Roman" w:hAnsi="Times New Roman" w:cs="Times New Roman"/>
          <w:color w:val="000000"/>
          <w:sz w:val="24"/>
          <w:szCs w:val="24"/>
        </w:rPr>
        <w:t>Chọn các phát biểu về enzyme</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Enzyme là những chất hầu hết có bản chất protein, có khả năng xúc tác cho các quá trình hóa học, đặc biệt trong các cơ thể sinh vật.        </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2) Enzyme là chất xúc tác có tính chọn lọc cao, mỗi chất chỉ xúc tác cho một sự chuyển hóa nhất định</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ốc độ phản ứng có xúc tác của enzyme thường nhanh hơn rất nhiều so với xúc tác hóa học của cùng quá trình hóa học.</w:t>
      </w:r>
    </w:p>
    <w:p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Trong cơ thể, enzyme đóng vai trò là chất xúc tác sinh học.</w:t>
      </w:r>
    </w:p>
    <w:p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Enzyme được sử dụng để định lượng, định tính và chẩn đoán trong xét nghiệm như xác định hàm lượng glucose trong máu, nước tiểu...</w:t>
      </w:r>
    </w:p>
    <w:p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rsidR="00AB116C" w:rsidRPr="00AB116C" w:rsidRDefault="00AB116C" w:rsidP="00AB116C">
      <w:pPr>
        <w:shd w:val="clear" w:color="auto" w:fill="FFFF99"/>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5.</w:t>
      </w:r>
    </w:p>
    <w:p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ao gồm:  các ý (1); (2); (3); (4); (5).</w:t>
      </w:r>
    </w:p>
    <w:p w:rsidR="00AB116C" w:rsidRDefault="00AB116C" w:rsidP="00AB116C">
      <w:pPr>
        <w:spacing w:after="0" w:line="240" w:lineRule="auto"/>
        <w:ind w:right="140"/>
        <w:jc w:val="center"/>
      </w:pPr>
      <w:r w:rsidRPr="00AB116C">
        <w:rPr>
          <w:rFonts w:ascii="Times New Roman" w:eastAsia="Times New Roman" w:hAnsi="Times New Roman" w:cs="Times New Roman"/>
          <w:color w:val="000000"/>
          <w:sz w:val="24"/>
          <w:szCs w:val="24"/>
        </w:rPr>
        <w:t>---------- Hết ----------</w:t>
      </w:r>
    </w:p>
    <w:sectPr w:rsidR="00AB116C" w:rsidSect="00191AD0">
      <w:headerReference w:type="default" r:id="rId33"/>
      <w:footerReference w:type="default" r:id="rId34"/>
      <w:pgSz w:w="12240" w:h="15840"/>
      <w:pgMar w:top="709" w:right="1440" w:bottom="567" w:left="144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A20" w:rsidRDefault="00CB6A20" w:rsidP="005F6298">
      <w:pPr>
        <w:spacing w:after="0" w:line="240" w:lineRule="auto"/>
      </w:pPr>
      <w:r>
        <w:separator/>
      </w:r>
    </w:p>
  </w:endnote>
  <w:endnote w:type="continuationSeparator" w:id="0">
    <w:p w:rsidR="00CB6A20" w:rsidRDefault="00CB6A20" w:rsidP="005F62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AD0" w:rsidRPr="00191AD0" w:rsidRDefault="00191AD0" w:rsidP="00191AD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1AD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1AD0">
      <w:rPr>
        <w:rFonts w:ascii="Times New Roman" w:eastAsia="SimSun" w:hAnsi="Times New Roman" w:cs="Times New Roman"/>
        <w:b/>
        <w:color w:val="000000"/>
        <w:kern w:val="2"/>
        <w:sz w:val="24"/>
        <w:szCs w:val="24"/>
        <w:lang w:val="nl-NL" w:eastAsia="zh-CN"/>
      </w:rPr>
      <w:t xml:space="preserve"> </w:t>
    </w:r>
    <w:r w:rsidRPr="00191AD0">
      <w:rPr>
        <w:rFonts w:ascii="Times New Roman" w:eastAsia="SimSun" w:hAnsi="Times New Roman" w:cs="Times New Roman"/>
        <w:b/>
        <w:color w:val="00B0F0"/>
        <w:kern w:val="2"/>
        <w:sz w:val="24"/>
        <w:szCs w:val="24"/>
        <w:lang w:val="nl-NL" w:eastAsia="zh-CN"/>
      </w:rPr>
      <w:t/>
    </w:r>
    <w:r w:rsidRPr="00191AD0">
      <w:rPr>
        <w:rFonts w:ascii="Times New Roman" w:eastAsia="SimSun" w:hAnsi="Times New Roman" w:cs="Times New Roman"/>
        <w:b/>
        <w:color w:val="FF0000"/>
        <w:kern w:val="2"/>
        <w:sz w:val="24"/>
        <w:szCs w:val="24"/>
        <w:lang w:val="nl-NL" w:eastAsia="zh-CN"/>
      </w:rPr>
      <w:t xml:space="preserve"/>
    </w:r>
    <w:r w:rsidRPr="00191AD0">
      <w:rPr>
        <w:rFonts w:ascii="Times New Roman" w:eastAsia="SimSun" w:hAnsi="Times New Roman" w:cs="Times New Roman"/>
        <w:b/>
        <w:color w:val="000000"/>
        <w:kern w:val="2"/>
        <w:sz w:val="24"/>
        <w:szCs w:val="24"/>
        <w:lang w:eastAsia="zh-CN"/>
      </w:rPr>
      <w:t xml:space="preserve">                                </w:t>
    </w:r>
    <w:r w:rsidRPr="00191AD0">
      <w:rPr>
        <w:rFonts w:ascii="Times New Roman" w:eastAsia="SimSun" w:hAnsi="Times New Roman" w:cs="Times New Roman"/>
        <w:b/>
        <w:color w:val="FF0000"/>
        <w:kern w:val="2"/>
        <w:sz w:val="24"/>
        <w:szCs w:val="24"/>
        <w:lang w:eastAsia="zh-CN"/>
      </w:rPr>
      <w:t>Trang</w:t>
    </w:r>
    <w:r w:rsidRPr="00191AD0">
      <w:rPr>
        <w:rFonts w:ascii="Times New Roman" w:eastAsia="SimSun" w:hAnsi="Times New Roman" w:cs="Times New Roman"/>
        <w:b/>
        <w:color w:val="0070C0"/>
        <w:kern w:val="2"/>
        <w:sz w:val="24"/>
        <w:szCs w:val="24"/>
        <w:lang w:eastAsia="zh-CN"/>
      </w:rPr>
      <w:t xml:space="preserve"> </w:t>
    </w:r>
    <w:r w:rsidRPr="00191AD0">
      <w:rPr>
        <w:rFonts w:ascii="Times New Roman" w:eastAsia="SimSun" w:hAnsi="Times New Roman" w:cs="Times New Roman"/>
        <w:b/>
        <w:color w:val="0070C0"/>
        <w:kern w:val="2"/>
        <w:sz w:val="24"/>
        <w:szCs w:val="24"/>
        <w:lang w:eastAsia="zh-CN"/>
      </w:rPr>
      <w:fldChar w:fldCharType="begin"/>
    </w:r>
    <w:r w:rsidRPr="00191AD0">
      <w:rPr>
        <w:rFonts w:ascii="Times New Roman" w:eastAsia="SimSun" w:hAnsi="Times New Roman" w:cs="Times New Roman"/>
        <w:b/>
        <w:color w:val="0070C0"/>
        <w:kern w:val="2"/>
        <w:sz w:val="24"/>
        <w:szCs w:val="24"/>
        <w:lang w:eastAsia="zh-CN"/>
      </w:rPr>
      <w:instrText xml:space="preserve"> PAGE   \* MERGEFORMAT </w:instrText>
    </w:r>
    <w:r w:rsidRPr="00191AD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91A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A20" w:rsidRDefault="00CB6A20" w:rsidP="005F6298">
      <w:pPr>
        <w:spacing w:after="0" w:line="240" w:lineRule="auto"/>
      </w:pPr>
      <w:r>
        <w:separator/>
      </w:r>
    </w:p>
  </w:footnote>
  <w:footnote w:type="continuationSeparator" w:id="0">
    <w:p w:rsidR="00CB6A20" w:rsidRDefault="00CB6A20" w:rsidP="005F62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1AD0" w:rsidRPr="00191AD0" w:rsidRDefault="00191AD0" w:rsidP="00191A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1AD0">
      <w:rPr>
        <w:rFonts w:ascii="Times New Roman" w:eastAsia="Calibri" w:hAnsi="Times New Roman" w:cs="Times New Roman"/>
        <w:b/>
        <w:color w:val="00B0F0"/>
        <w:sz w:val="24"/>
        <w:szCs w:val="24"/>
        <w:lang w:val="nl-NL"/>
      </w:rPr>
      <w:t/>
    </w:r>
    <w:r w:rsidRPr="00191AD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CCE"/>
    <w:rsid w:val="00045D0D"/>
    <w:rsid w:val="000D3DE7"/>
    <w:rsid w:val="00126B2B"/>
    <w:rsid w:val="00177D58"/>
    <w:rsid w:val="00191AD0"/>
    <w:rsid w:val="003A52F4"/>
    <w:rsid w:val="005F6298"/>
    <w:rsid w:val="007E758D"/>
    <w:rsid w:val="008E433E"/>
    <w:rsid w:val="009552D3"/>
    <w:rsid w:val="00AB116C"/>
    <w:rsid w:val="00AC4489"/>
    <w:rsid w:val="00AD205E"/>
    <w:rsid w:val="00B94E4A"/>
    <w:rsid w:val="00CB6A20"/>
    <w:rsid w:val="00D25641"/>
    <w:rsid w:val="00EB4CCE"/>
    <w:rsid w:val="00EE31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2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205E"/>
    <w:rPr>
      <w:rFonts w:ascii="Tahoma" w:hAnsi="Tahoma" w:cs="Tahoma"/>
      <w:sz w:val="16"/>
      <w:szCs w:val="16"/>
    </w:rPr>
  </w:style>
  <w:style w:type="paragraph" w:customStyle="1" w:styleId="MTDisplayEquation">
    <w:name w:val="MTDisplayEquation"/>
    <w:basedOn w:val="Normal"/>
    <w:next w:val="Normal"/>
    <w:link w:val="MTDisplayEquationChar"/>
    <w:rsid w:val="003A52F4"/>
    <w:pPr>
      <w:tabs>
        <w:tab w:val="center" w:pos="4680"/>
        <w:tab w:val="right" w:pos="9360"/>
      </w:tabs>
      <w:spacing w:after="0" w:line="240" w:lineRule="auto"/>
      <w:jc w:val="center"/>
    </w:pPr>
    <w:rPr>
      <w:rFonts w:ascii="Times New Roman" w:eastAsia="Times New Roman" w:hAnsi="Times New Roman" w:cs="Times New Roman"/>
      <w:color w:val="000000"/>
      <w:sz w:val="28"/>
      <w:szCs w:val="28"/>
    </w:rPr>
  </w:style>
  <w:style w:type="character" w:customStyle="1" w:styleId="MTDisplayEquationChar">
    <w:name w:val="MTDisplayEquation Char"/>
    <w:basedOn w:val="DefaultParagraphFont"/>
    <w:link w:val="MTDisplayEquation"/>
    <w:rsid w:val="003A52F4"/>
    <w:rPr>
      <w:rFonts w:ascii="Times New Roman" w:eastAsia="Times New Roman" w:hAnsi="Times New Roman" w:cs="Times New Roman"/>
      <w:color w:val="000000"/>
      <w:sz w:val="28"/>
      <w:szCs w:val="28"/>
    </w:rPr>
  </w:style>
  <w:style w:type="paragraph" w:styleId="Header">
    <w:name w:val="header"/>
    <w:basedOn w:val="Normal"/>
    <w:link w:val="HeaderChar"/>
    <w:uiPriority w:val="99"/>
    <w:unhideWhenUsed/>
    <w:rsid w:val="005F62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6298"/>
  </w:style>
  <w:style w:type="paragraph" w:styleId="Footer">
    <w:name w:val="footer"/>
    <w:basedOn w:val="Normal"/>
    <w:link w:val="FooterChar"/>
    <w:uiPriority w:val="99"/>
    <w:unhideWhenUsed/>
    <w:rsid w:val="005F62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62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2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205E"/>
    <w:rPr>
      <w:rFonts w:ascii="Tahoma" w:hAnsi="Tahoma" w:cs="Tahoma"/>
      <w:sz w:val="16"/>
      <w:szCs w:val="16"/>
    </w:rPr>
  </w:style>
  <w:style w:type="paragraph" w:customStyle="1" w:styleId="MTDisplayEquation">
    <w:name w:val="MTDisplayEquation"/>
    <w:basedOn w:val="Normal"/>
    <w:next w:val="Normal"/>
    <w:link w:val="MTDisplayEquationChar"/>
    <w:rsid w:val="003A52F4"/>
    <w:pPr>
      <w:tabs>
        <w:tab w:val="center" w:pos="4680"/>
        <w:tab w:val="right" w:pos="9360"/>
      </w:tabs>
      <w:spacing w:after="0" w:line="240" w:lineRule="auto"/>
      <w:jc w:val="center"/>
    </w:pPr>
    <w:rPr>
      <w:rFonts w:ascii="Times New Roman" w:eastAsia="Times New Roman" w:hAnsi="Times New Roman" w:cs="Times New Roman"/>
      <w:color w:val="000000"/>
      <w:sz w:val="28"/>
      <w:szCs w:val="28"/>
    </w:rPr>
  </w:style>
  <w:style w:type="character" w:customStyle="1" w:styleId="MTDisplayEquationChar">
    <w:name w:val="MTDisplayEquation Char"/>
    <w:basedOn w:val="DefaultParagraphFont"/>
    <w:link w:val="MTDisplayEquation"/>
    <w:rsid w:val="003A52F4"/>
    <w:rPr>
      <w:rFonts w:ascii="Times New Roman" w:eastAsia="Times New Roman" w:hAnsi="Times New Roman" w:cs="Times New Roman"/>
      <w:color w:val="000000"/>
      <w:sz w:val="28"/>
      <w:szCs w:val="28"/>
    </w:rPr>
  </w:style>
  <w:style w:type="paragraph" w:styleId="Header">
    <w:name w:val="header"/>
    <w:basedOn w:val="Normal"/>
    <w:link w:val="HeaderChar"/>
    <w:uiPriority w:val="99"/>
    <w:unhideWhenUsed/>
    <w:rsid w:val="005F62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6298"/>
  </w:style>
  <w:style w:type="paragraph" w:styleId="Footer">
    <w:name w:val="footer"/>
    <w:basedOn w:val="Normal"/>
    <w:link w:val="FooterChar"/>
    <w:uiPriority w:val="99"/>
    <w:unhideWhenUsed/>
    <w:rsid w:val="005F62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62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091893">
      <w:bodyDiv w:val="1"/>
      <w:marLeft w:val="0"/>
      <w:marRight w:val="0"/>
      <w:marTop w:val="0"/>
      <w:marBottom w:val="0"/>
      <w:divBdr>
        <w:top w:val="none" w:sz="0" w:space="0" w:color="auto"/>
        <w:left w:val="none" w:sz="0" w:space="0" w:color="auto"/>
        <w:bottom w:val="none" w:sz="0" w:space="0" w:color="auto"/>
        <w:right w:val="none" w:sz="0" w:space="0" w:color="auto"/>
      </w:divBdr>
    </w:div>
    <w:div w:id="1365793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embeddings/oleObject2.bin" Type="http://schemas.openxmlformats.org/officeDocument/2006/relationships/oleObject"/><Relationship Id="rId12" Target="media/image4.png" Type="http://schemas.openxmlformats.org/officeDocument/2006/relationships/image"/><Relationship Id="rId13" Target="embeddings/oleObject3.bin" Type="http://schemas.openxmlformats.org/officeDocument/2006/relationships/oleObject"/><Relationship Id="rId14" Target="media/image5.png" Type="http://schemas.openxmlformats.org/officeDocument/2006/relationships/image"/><Relationship Id="rId15" Target="embeddings/oleObject4.bin" Type="http://schemas.openxmlformats.org/officeDocument/2006/relationships/oleObject"/><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stylesWithEffects.xml" Type="http://schemas.microsoft.com/office/2007/relationships/stylesWithEffects"/><Relationship Id="rId20" Target="media/image10.wmf" Type="http://schemas.openxmlformats.org/officeDocument/2006/relationships/image"/><Relationship Id="rId21" Target="embeddings/oleObject5.bin" Type="http://schemas.openxmlformats.org/officeDocument/2006/relationships/oleObject"/><Relationship Id="rId22" Target="media/image11.wmf" Type="http://schemas.openxmlformats.org/officeDocument/2006/relationships/image"/><Relationship Id="rId23" Target="embeddings/oleObject6.bin" Type="http://schemas.openxmlformats.org/officeDocument/2006/relationships/oleObject"/><Relationship Id="rId24" Target="media/image12.wmf" Type="http://schemas.openxmlformats.org/officeDocument/2006/relationships/image"/><Relationship Id="rId25" Target="embeddings/oleObject7.bin" Type="http://schemas.openxmlformats.org/officeDocument/2006/relationships/oleObject"/><Relationship Id="rId26" Target="media/image13.png" Type="http://schemas.openxmlformats.org/officeDocument/2006/relationships/image"/><Relationship Id="rId27" Target="embeddings/oleObject8.bin" Type="http://schemas.openxmlformats.org/officeDocument/2006/relationships/oleObject"/><Relationship Id="rId28" Target="embeddings/oleObject9.bin" Type="http://schemas.openxmlformats.org/officeDocument/2006/relationships/oleObject"/><Relationship Id="rId29" Target="media/image14.png" Type="http://schemas.openxmlformats.org/officeDocument/2006/relationships/image"/><Relationship Id="rId3" Target="settings.xml" Type="http://schemas.openxmlformats.org/officeDocument/2006/relationships/settings"/><Relationship Id="rId30" Target="media/image15.png" Type="http://schemas.openxmlformats.org/officeDocument/2006/relationships/image"/><Relationship Id="rId31" Target="embeddings/oleObject10.bin" Type="http://schemas.openxmlformats.org/officeDocument/2006/relationships/oleObject"/><Relationship Id="rId32" Target="media/image16.png" Type="http://schemas.openxmlformats.org/officeDocument/2006/relationships/image"/><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61</Words>
  <Characters>24290</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2T08:45:00Z</dcterms:created>
  <dc:creator>tailieu123.edu.vn</dc:creator>
  <dc:description>Bộ đề kiểm tra giữa học kỳ 1 Hóa 12 Kết nối tri thức có lời giải được soạn dưới dạng file word và PDF gồm 12 trang. Các bạn xem và tải về ở dưới.</dc:description>
  <dcterms:modified xsi:type="dcterms:W3CDTF">2024-10-02T08:47:00Z</dcterms:modified>
  <cp:revision>1</cp:revision>
  <dc:title>Bộ Đề Kiểm Tra Giữa Học Kỳ 1 Hóa 12 Kết Nối Tri Thức Có Lời Giải</dc:title>
</cp:coreProperties>
</file>